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8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CCFF"/>
    <a:srgbClr val="FFFFCC"/>
    <a:srgbClr val="3399FF"/>
    <a:srgbClr val="FF00FF"/>
    <a:srgbClr val="F5F5F5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E433390-F8B2-409B-8F2E-FC4CA86BAA19}" v="25" dt="2023-09-08T07:46:40.00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2450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646" y="24"/>
      </p:cViewPr>
      <p:guideLst>
        <p:guide pos="3840"/>
        <p:guide orient="horz" pos="2160"/>
      </p:guideLst>
    </p:cSldViewPr>
  </p:slideViewPr>
  <p:notesTextViewPr>
    <p:cViewPr>
      <p:scale>
        <a:sx n="200" d="100"/>
        <a:sy n="200" d="100"/>
      </p:scale>
      <p:origin x="0" y="-8292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5T15:36:58.9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85 3588 26 0,'0'0'0'16,"0"0"7"-16,0 0-2 0,0 0-5 15,0 0 0-15</inkml:trace>
  <inkml:trace contextRef="#ctx0" brushRef="#br0" timeOffset="24204.29">7813 5045 931 0,'-3'0'0'16,"3"0"256"-16,0 0-102 0,0 0-58 16,0-2-45-16,0 1-10 0,0 1 17 15,1 0-11-15,5 0-8 0,-1 0 7 16,4-3-9-16,0 3 3 16,1 0 3-16,1 0-16 0,3 0 6 15,0 0-1-15,4 0-18 0,0 0 8 16,1 0 0-16,4-1-17 0,4 0 7 15,-3 0 2-15,8 0-14 0,-3 0 0 16,2-3 16-16,1 3-18 16,2-1 4-16,-1 0 9 0,5 1-15 15,-3 1 3-15,0-3 2 0,1 0 3 16,-1 2-4-16,0-3 0 0,1 2 0 16,-1 1 0-16,-1 0 0 0,3-1 0 15,0 0 0-15,0 0 0 0,-1-1 0 16,-3 1 0-16,1-1 0 15,-4 1 0-15,4 0 0 0,-8 0 0 16,6 0 0-16,-4 2 0 0,4 0 0 16,3-1 0-16,-1 1 0 0,0 0 0 15,-1-1 0-15,1 0 0 0,-4-1 0 16,4 2 0-16,-1 0 0 0,-1 0 0 16,0 0 0-16,1 0 0 15,-4-3 0-15,3 1 0 0,-6-1 0 16,2 0 0-16,-5 0 0 0,-1-2 0 15,-3 1 0-15,1 0 0 0,-1 1 0 16,1-2 0-16,-5 1 0 0,1 0 0 16,0 2 0-16,-3 1 0 15,-1 0 0-15,-5 1 0 0,0-1 0 16,2 1 0-16,-5 0 0 0,-1 0 0 16,-1 0 0-16,0 0 0 0,-2 0 0 15,0 0 0-15,0 0 0 0,0-2 0 16,0-1 0-16,-7-1-138 15,-1-1-165-15,-6-3-389 0</inkml:trace>
  <inkml:trace contextRef="#ctx0" brushRef="#br0" timeOffset="33207.4">15478 4936 692 0,'0'0'0'0,"0"0"306"0,0 0-175 15,0 0-40-15,0 0-35 0,0 0-10 16,0 0-20-16,0 0-8 0,0 0 16 16,-2 5 5-16,2-1-3 0,0-1 15 15,2-1-5-15,0 1-11 0,1-2 15 16,1 2-19-16,-1 0-7 0,3 0 18 15,-1-2-17-15,2 1-7 16,0-1 20-16,4 0-22 0,1-1-12 16,4 0 27-16,3 0-25 0,1 0-3 15,-1-2 22-15,2-1-27 0,2 1 1 16,0 0 2-16,0 0 19 16,2-1-25-16,-4 2 10 0,1 1 5 15,-3-3-19-15,-1 3 18 0,-4 0-5 16,2 0-12-16,-4 0 16 0,2 0-1 15,1 3-15-15,1-1 16 0,-4 1-1 16,4-1-13-16,-2 1 12 0,0-2 5 16,2 2-17-16,0-2 12 15,2-1 7-15,1 0-20 0,-1 0 14 16,3 0 7-16,-2 0-19 0,-1 0 10 16,-2-2 10-16,4-1-19 0,-3 0 8 15,1-2 15-15,-4 4-26 16,0 0 14-16,-3 1 2 0,-2 0-9 15,1-1 0-15,-1 1 0 0,-2 0 0 16,2 0 0-16,-2-2 0 0,2 2 0 16,0-1 0-16,0 1 0 0,0 0 0 15,-1 0 0-15,1 0 0 0,0 0 0 16,0 0 0-16,-2 0 0 16,2 3 0-16,1-2 0 0,5-1 0 15,-7 2 0-15,7-2 0 0,1 0 0 16,-2 2 0-16,3-2 0 0,3 0 0 15,5 0 0-15,-4 0 0 0,2 0 0 16,-2 0 0-16,2 0 0 16,-2 0 0-16,0 1 0 0,6 0 0 15,-8 1 0-15,10 1 0 0,-1 0 0 16,0-2 0-16,2 2 0 0,1-3 0 16,0 0 0-16,5 0 0 0,-4-5 0 15,-1 3 0-15,3-1-225 16,-7 2-7-16,-3 0-129 0,3 0-184 15</inkml:trace>
  <inkml:trace contextRef="#ctx0" brushRef="#br0" timeOffset="39846.31">20570 4920 765 0,'0'0'0'0,"0"0"312"0,0 0-175 16,0 0-36-16,0 0-22 0,0 0-1 15,0 0-12-15,0 0-3 0,0 0-3 16,4 0-10-16,-4 0-17 16,4 0 19-16,4 0-3 0,-1 1-17 15,6 2 6-15,-3-2-5 0,5 2-15 16,2-3 9-16,-1 0-7 0,4 1-18 15,4-1 15-15,-2 1-2 0,6 1-15 16,-1 0 0-16,-3-1 0 0,6-1 0 16,-3 0 0-16,3 0 0 15,-4 0 0-15,6 0 0 0,-3 0 0 16,6 0 0-16,-3-1 0 0,0 1 0 16,0-4 0-16,-1 4 0 0,-2-1 0 15,1 0 0-15,-2 1 0 0,-5-4 0 16,7 3 0-16,-9 0 0 15,2-1 0-15,0 0 0 0,4 1 0 16,-1 1 0-16,1-3 0 0,1-1 0 16,-1 0 0-16,1 2 0 0,-1 1 0 15,-4 0 0-15,0-1 0 0,-4 2 0 16,-3 0 0-16,0 0 0 16,-5 0 0-16,-1 0 0 0,4 0 0 15,0 0 0-15,-3 0 0 0,3 0 0 16,2 0 0-16,0-1 0 0,0-6-326 15,3 0-84-15,-3-1-396 0</inkml:trace>
  <inkml:trace contextRef="#ctx0" brushRef="#br0" timeOffset="40419.89">22332 4964 602 0,'0'0'0'0,"-58"15"324"0,23-9-176 15,-3-2-23-15,-1-4-27 16,-5 0-11-16,-2-5-14 0,-3-8-1 16,-3-1 0-16,1-7-10 0,0-1-15 15,7-5-13-15,1-5 2 0,10 0 12 16,8-4-13-16,9-6-24 0,11-5 0 16,6-9-8-16,17-11-6 15,12-8-5-15,13-12 10 0,15-4-4 16,9 1-85-16,7 7 49 0,11 9-30 15,9 12 53-15,7 13 24 0,2 9-17 16,8 17 16-16,-3 17 21 0,-6 18-25 16,-13 34 5-16,-24 26-6 15,-24 30-6-15,-30 17-46 0,-22 6-41 16,-26-2-101-16,-20-11-60 0,-8-18-294 16</inkml:trace>
  <inkml:trace contextRef="#ctx0" brushRef="#br0" timeOffset="57141.4">13189 4942 452 0,'0'0'0'0,"0"0"149"0,0 0-144 15,0 0-1-15,0 0 16 0,0 0-37 16,0 0 18-16,26 17 15 16,-20-17-20-16,-3 0-6 0,-1 0 18 15,-2 0-12-15,4-2 8 0,1 2 7 16,-3-2-11-16,-1 1 0 0,-1 0 0 15,0 1 12-15,0 0 22 0,0-1 69 16,-1 1-9-16,1 0 15 0,0 0 20 16,-2 0-41-16,2 0-2 0,-2 1 10 15,-1-1-34-15,3 1-2 16,-4 3 13-16,-1 2-34 0,-2 4-10 16,-4 5 13-16,-1 5-22 0,3 3 3 15,-4 6 16-15,-1 5-20 0,5 5-2 16,-5 6 8-16,9 0-16 15,1 4-1-15,4 1 9 0,0-11-10 16,4-3-9-16,5-5 4 0,0-13-1 16,3 1-6-16,-1-6 10 0,-1-3-9 15,-4-2 0-15,-1-5 5 0,-5 0-2 16,2-2-30-16,-2-1 23 16,0 0-5-16,0 0-2 0,0 0 6 15,-4-4-4-15,-5-4-48 0,-5-2-15 16,-4-1 27-16,3-1 1 0,-5 0 5 15,2-1 15-15,4 2 12 0,4 5 22 16,1 1-7-16,2 4 1 0,7-1 0 16,-4 2 46-16,4 0-13 0,0 0 20 15,0 0-27-15,0 0-12 16,0 0-3-16,0 2-15 0,5 7 0 16,4 1 8-16,0 3 40 0,4 2-27 15,-1 0 8-15,2-3-10 0,-3-2-6 16,-2-2 5-16,-1-1-8 0,-1 0-1 15,-1-4 9-15,1-3-3 16,-4 0-1-16,-1 0 9 0,3 0-6 16,1-4 4-16,1-3 12 0,0-9-10 15,7-4-6-15,0-6 1 0,-1-1-10 16,2 0-5-16,0 2 2 16,-3 6 3-16,-1 4-4 0,-3 6-1 15,0 5-1-15,-5 0-1 0,-3 3 6 16,0 1-6-16,0 0-7 0,0 0 7 15,-2 0-11-15,2 1-7 0,-1 4-16 16,-3-2-20-16,0 3-46 0,-1-2-76 16,3 2-13-16,1-3-133 15,-1 1-299-15</inkml:trace>
  <inkml:trace contextRef="#ctx0" brushRef="#br0" timeOffset="57746.87">13249 5935 853 0,'0'0'0'0,"0"0"299"0,0 0-206 0,0 0-7 0,0 0-30 0,-72 76 13 15,50-39 14-15,-2 4-25 16,1 5-10-16,-4 3-11 0,0-2-18 16,3-1-3-16,1-6-4 0,7-8-11 15,7-9 1-15,4-7 1 0,3-8-6 16,2-6-45-16,3-2-31 0,8 0-28 16,-6-9 4-16,8-7-3 15,-4-8-23-15,1-4-18 0,-1-1-22 16,2-3 11-16,-4-2 11 0,0-3 22 15,-2 0-54-15,2 2 60 0,4 4 164 16,-2 8 105-16,3 5-4 0,-3 6 51 16,5 4-42-16,-3 4-25 15,1 4 4-15,2 3-55 0,0 8-4 16,6 4 15-16,-3 6-25 0,-2 2-6 16,-1 1 9-16,0 5-34 0,-7-4-9 15,0 0-9-15,-2 0-13 0,-3-2 0 16,-2-3 3-16,-3-2-12 15,-8-2-53-15,-7-1-8 0,1-2-26 16,-5-2-39-16,-2-5-97 0,-1-6-19 16,-3-2-50-16</inkml:trace>
  <inkml:trace contextRef="#ctx0" brushRef="#br0" timeOffset="57860.47">13016 6214 693 0,'0'0'0'15,"0"0"362"-15,0 0-242 0,63-28-10 16,-31 25-38-16,2-1-18 0,1 3-6 15,2-4-41-15,-5 4-3 0,0 0-8 16,-7 0-186-16,-2-3 2 0,-7-2-148 16,-2-1-142-16</inkml:trace>
  <inkml:trace contextRef="#ctx0" brushRef="#br0" timeOffset="58030.73">13460 6007 889 0,'0'0'0'0,"0"0"274"0,0 0-170 15,0 0 11-15,-8 82-54 16,3-51-23-16,3 1-3 0,-3-2-19 16,5-1-8-16,-2-2-6 0,1-3-4 15,-1-5-72-15,0-7-32 0,2-3-19 16,0-4-25-16,0-5-94 16,0-8 57-16,-2-6-105 0</inkml:trace>
  <inkml:trace contextRef="#ctx0" brushRef="#br0" timeOffset="58407.27">13504 5981 815 0,'0'0'0'0,"0"0"271"0,0 0-185 15,67-4-28-15,-51 12-4 16,-2 0-9-16,-2 2-19 0,-5 2-3 16,-1 0-9-16,-6 2-8 0,0 0-6 15,-7 3 0-15,-2 0 30 0,-7-1-21 16,-2 1 0-16,-1-3-8 0,1 0 9 15,4-3 15-15,3-2 8 16,3-2 2-16,0-6-5 0,8-1-18 16,0 0-5-16,0 0-14 0,9 0-11 15,2 0 29-15,7 0 1 0,-2 0-5 16,3 0-1-16,-1 3-5 0,-1 2-2 16,1 4 2-16,-4 1 2 15,-3 1-4-15,-6 0-5 0,-1 1 3 16,-4 2-4-16,-9 0 14 0,-5 4 13 15,-8-1-14-15,-4-1 1 0,-2 0-3 16,-2-4-3-16,-2-5 2 0,2-4-2 16,3-3-2-16,4-10-37 15,7-1-17-15,7-3-2 0,6 0-16 16,3-2-43-16,12-2-6 0,2-1-97 16,4-2-105-16,3 2-234 0</inkml:trace>
  <inkml:trace contextRef="#ctx0" brushRef="#br0" timeOffset="58703.43">13912 5959 1002 0,'0'0'0'0,"0"0"275"16,0 0-204-16,0 0-21 0,0 0-4 15,-69 54-20-15,61-36 1 0,-1 6 3 16,2 6-8-16,1 3 12 0,6 4 10 16,0-4-19-16,7-1-4 15,6-6-7-15,3-6-12 0,7-5 3 16,1-5-7-16,3-6-5 0,1-4 3 16,1-4-16-16,-3-8-30 0,-3-1-15 15,-5-4-37-15,-4-3-7 0,-2 2 3 16,-1-2-68-16,-2 0-47 15,-2 1-10-15,3 1-75 0</inkml:trace>
  <inkml:trace contextRef="#ctx0" brushRef="#br0" timeOffset="58891.8">14183 5982 727 0,'0'0'0'0,"0"0"364"16,0 0-288-16,0 0-15 0,0 0 40 15,0 0-44-15,0 78 4 0,0-49 12 16,0 3-31-16,-2 0-1 0,0-1-8 15,2-1-29-15,0-5 5 0,0-2-5 16,0-7-8-16,2-5-18 0,-2-5-29 16,2-3-20-16,-2-3-15 15,0-2-24-15,0-6-3 0,0-7-100 16,-2-4-81-16,-3-6-28 0</inkml:trace>
  <inkml:trace contextRef="#ctx0" brushRef="#br0" timeOffset="59137.83">14174 5950 655 0,'0'0'0'0,"0"0"281"0,0 0-161 16,66-21-32-16,-45 20-2 0,2 1-23 15,0 4-10-15,-2 5-3 0,2 4-10 16,-3 3 10-16,-1 0 5 0,0 3-10 16,-8 4-4-16,-6-2-1 15,-5 1-5-15,-1 6 10 0,-14-2-1 16,1 3-18-16,-10-2 0 0,-3-1-12 15,-1-4-13-15,-4 2 6 0,2-6-9 16,9-6-24-16,3-4-16 0,7-7-27 16,2-1-32-16,9 0-17 15,0-8-45-15,4-3-19 0,7-5-62 16,3 1-150-16</inkml:trace>
  <inkml:trace contextRef="#ctx0" brushRef="#br0" timeOffset="59460.03">14760 5906 1338 0,'0'0'0'16,"0"0"195"-16,0 0-114 0,0 0 9 16,0 0-27-16,70 19-2 15,-36-15-21-15,1-1-25 0,-3 0-4 16,0 1-5-16,-9-1-12 0,-7 2-33 16,-9-2-19-16,0 0-31 0,-3-1-52 15,-4 1-51-15,-6 3-33 0,-6-2-112 16</inkml:trace>
  <inkml:trace contextRef="#ctx0" brushRef="#br0" timeOffset="59615.94">14719 6117 1171 0,'0'0'0'0,"0"0"217"0,0 0-85 15,0 0-28-15,85 8-27 0,-52-8-18 16,-6 0-30-16,0 0-15 0,-3 0-14 15,-4 2 0-15,-1-1-148 0,1-1-77 16,-4 0-96-16,3-3-300 16</inkml:trace>
  <inkml:trace contextRef="#ctx0" brushRef="#br0" timeOffset="59975.04">15497 5871 1207 0,'0'0'0'0,"0"0"252"16,0 0-149-16,0 0-12 0,0 0-42 16,0 0-6-16,-39 69 0 15,38-49-20-15,1-1 5 0,0 1-16 16,0-2-15-16,10-1 6 0,1-2 1 15,7 1-8-15,-4-3 8 0,7 0 4 16,2-2-13-16,-4-3 10 0,-3 0 3 16,-7-3-10-16,-2 0 4 15,0 1 4-15,-7-2-8 0,0 3 4 16,-10 2 14-16,-8 3-16 0,-5 1 0 16,-4 1 15-16,-6-2-17 0,3-2 4 15,0-4-5-15,3-1-37 0,6-4-12 16,7-1-71-16,3-6-51 15,4-8-15-15,5-5-157 0,2-6-193 16</inkml:trace>
  <inkml:trace contextRef="#ctx0" brushRef="#br0" timeOffset="60146.83">15457 5834 1244 0,'0'0'0'0,"0"0"298"15,67 0-179-15,-28 1-51 0,9-1-40 16,5 0-26-16,0 0 2 0,-2 0-8 16,-5-3-161-16,-14 2 27 15,-2-2-88-15,-11-2-89 0,-3-1-108 16</inkml:trace>
  <inkml:trace contextRef="#ctx0" brushRef="#br0" timeOffset="60592.83">16010 5738 472 0,'0'0'0'0,"0"0"180"16,0 0-71-16,0 0-5 0,0 0-26 15,0 0-16-15,0 0-3 0,0 0-9 16,0 0 6-16,9-9-7 16,-9 9-15-16,0 0 24 0,0 0 7 15,-2 0-17-15,-3 0 4 0,2 0-8 16,-3 0-6-16,3 2 15 0,-4-1-16 15,1 2-11-15,1 0 5 0,1 4-19 16,-6 1-10-16,3 1 13 0,-4 1-2 16,2 3-5-16,-1 1 16 0,-1 4-11 15,-1 4-3-15,-1 1 13 16,4 3-18-16,1 1-2 0,-1 4 15 16,0 1-14-16,4 1-2 0,1-1 16 15,4-3-17-15,0-2-2 0,5-4 2 16,6-2 10-16,0-3-14 0,5 3 6 15,-2-6 7-15,3-1-10 16,5-2 0-16,-3-4 3 0,4-4-8 16,-2-3 10-16,-1-1 2 0,1-9-7 15,-3 0 0-15,-6-2 19 0,2-3-21 16,-9 0 4-16,-3 0 6 0,-2-2-16 16,-7 0 16-16,-9-4-7 15,-5 3-11-15,-13 3 13 0,1 5-6 16,-4 7-32-16,-2 2 29 0,-2 0-63 15,-3 5-59-15,3 2-98 0,2 2-112 16,11-1-5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5T15:41:45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05 12161 102 0,'0'0'0'0,"0"0"-102"16</inkml:trace>
  <inkml:trace contextRef="#ctx0" brushRef="#br0" timeOffset="3217">7521 9131 634 0,'0'0'0'0,"0"0"238"16,0 0-109-16,0 0-38 0,0 0-182 16,0 0 182-16,0 0-5 0,0 0-74 15,0 0 47-15,-9 0-6 0,9 0-23 16,0 0 15-16,0 0-25 0,0 0 9 16,0 0 23-16,4 0-39 15,1 0 15-15,4 0 41 0,0 0-46 16,2 1-2-16,1 0 33 0,4-1-32 15,2 1-3-15,5-1 32 0,-2 0-44 16,5 0-1-16,1-3 35 0,3-1-43 16,0 2-1-16,-2-1 6 15,-3 0 9-15,-2 3-23 0,-9 0 22 16,2 0-22-16,-9 9-119 0,-5 5-42 16,-9 0-284-16</inkml:trace>
  <inkml:trace contextRef="#ctx0" brushRef="#br0" timeOffset="4122.05">7495 13035 260 0,'0'0'0'0,"0"0"444"16,0 0-339-16,0 0-4 0,-9 4 17 16,9-4-40-16,0 0-24 0,0 0 26 15,-2 0-30-15,2 0-14 0,0 0 24 16,0 0-27-16,-2 0-1 0,2 0 24 15,0 0-41-15,0 0-5 16,4 0 21-16,1-2-38 0,-1 2 3 16,3-1 8-16,3 1 36 0,6-2-23 15,4 0 31-15,5-1-35 16,6 1-1-16,0 0 21 0,4 2-47 0,4 0 7 16,3 0 14-16,-1 2-14 15,0 1-119-15,-4 1-48 0,-9-3-298 16</inkml:trace>
  <inkml:trace contextRef="#ctx0" brushRef="#br0" timeOffset="5532.44">23811 5540 993 0,'0'0'0'0,"0"0"148"0,0 0-139 15,0 0 22-15,0 0-10 0,5 83 12 16,1-54 18-16,3-2-19 0,-8 1 1 16,1-4 12-16,0-6-21 0,-2-2 14 15,0-7 21-15,0-2-21 0,0-3 13 16,0-3 12-16,0-1-27 0,0 0 2 16,0 0 16-16,0-1-40 15,0-6 4-15,2-8 8 0,3-4-36 16,2-7 6-16,4 0 8 0,1 1-8 15,0 2-29-15,3 2 40 0,-3 5-14 16,-1 1-25-16,3 5 42 0,-2 3-20 16,2 5-14-16,0 2 29 15,-1 3-10-15,3 10-29 0,-7 3 45 16,1 4-22-16,-3 7 2 0,-1-2 29 16,-6 0-35-16,1-1 16 0,-1-3 19 15,0-1-34-15,0-3 15 0,-1-4 19 16,-1-7-37-16,2-2 16 15,0-4 2-15,0 0-2 0,0 0-70 16,2-7-31-16,6-2-60 0,1-4-29 16,5-2-88-16,-1-1-378 0</inkml:trace>
  <inkml:trace contextRef="#ctx0" brushRef="#br0" timeOffset="5712.99">24193 5663 1099 0,'0'0'0'0,"0"0"239"0,0 0-192 16,0 0-14-16,0 0 12 0,80 14-39 16,-52-13-1-16,0-1 15 0,1 0-35 15,-6 1-22-15,-2-1-24 16,-7 0-120-16,2-1-53 0,-9-4-138 16</inkml:trace>
  <inkml:trace contextRef="#ctx0" brushRef="#br0" timeOffset="5932.33">24588 5522 913 0,'0'0'0'0,"0"0"301"16,0 0-168-16,0 0-82 15,-57 82-1-15,50-57 8 0,0 1-38 16,2-2-1-16,5 0 8 0,0 0-41 15,1-1 16-15,8-3 18 0,5-5-40 16,0-1-40-16,4-4-16 0,0-4-84 16,0-5-36-16,-6-1-93 15,-1-6-401-15</inkml:trace>
  <inkml:trace contextRef="#ctx0" brushRef="#br0" timeOffset="6144.96">24761 5638 1109 0,'0'0'0'0,"0"0"80"16,0 0-57-16,0 0-30 0,0 0 14 16,69 1 28-16,-41-1-45 15,-1 2 14-15,3-2 11 0,-7 1-30 16,2 0-95-16,-6 0-24 0,-5-1-163 15,-5 0-80-15,-2-5 70 0</inkml:trace>
  <inkml:trace contextRef="#ctx0" brushRef="#br0" timeOffset="6577.26">25102 5505 1019 0,'0'0'0'15,"0"0"257"-15,0 0-168 16,0 0-29-16,0 0-31 0,0 0-9 16,0 0-5-16,0 0-26 0,0 0 15 15,29-40 7-15,-24 35-22 16,0 3 12-16,-3-1 9 0,3 2-20 0,1 1 2 16,-3 0 9-16,6 0-2 15,-5 7-8-15,1 2 20 0,6 5-22 16,-6 1 19-16,2-1 3 0,2 1-21 15,-4-1 15-15,-1 1 8 0,-1 0-23 16,-3 1 16-16,-2-2 14 0,-5 1-27 16,-5 0 14-16,-2 0 21 0,-4 0-34 15,-7-2 12-15,4 0 19 16,-2-3-29-16,2-1 8 0,7-2 34 16,3-3-35-16,2-1 15 0,4 2 1 15,5-4-29-15,0-1 14 0,0 0-6 16,3 0-11-16,8-1 6 15,-6-4 14-15,11 2 4 0,2 0-8 16,-6-1 12-16,6 3-23 0,2-4 16 16,-3 3 5-16,4-1-26 0,-3 3 16 15,-5-1-2-15,1 1-2 0,-9 0-140 16,-1 0 33-16,-4 0-100 16,0-1-48-16,0 0-100 0</inkml:trace>
  <inkml:trace contextRef="#ctx0" brushRef="#br0" timeOffset="6810.48">25324 5428 766 0,'0'0'0'0,"0"0"274"0,0 0-162 15,0 0-57-15,0 0-18 0,61 45 1 16,-52-18-11-16,0 7 9 15,-4 4 10-15,-3 1 21 0,-2 3-2 16,-3-4-27-16,-10-2-27 0,-1-2 12 16,-4-5-1-16,-1-3-29 0,5-7 13 15,0-7-12-15,5-7-132 0,4-5-86 16,5-9-209-16</inkml:trace>
  <inkml:trace contextRef="#ctx0" brushRef="#br0" timeOffset="7300.4">25691 5576 937 0,'0'0'0'0,"0"0"349"0,0 0-219 0,0 0-48 15,0 0-38-15,0 0 0 0,0 0 10 16,0 0-23-16,78 19-6 15,-48-15-13-15,2 2-17 0,-2 0 3 16,-7-1-36-16,-3-1-83 0,-4-1-9 16,-9 0-70-16,-2-1-196 0,-5-1-93 15</inkml:trace>
  <inkml:trace contextRef="#ctx0" brushRef="#br0" timeOffset="7583.07">25633 5766 776 0,'0'0'0'16,"0"0"320"-16,0 0-171 0,0 0-58 16,0 0-25-16,0 0 4 0,0 0-25 15,0 0-12-15,0 0 19 16,39-9-7-16,-20 5-9 0,3-2 8 15,6 2-6-15,7-1-16 0,1-1 7 16,4 5-13-16,-2-1-26 0,-7 1 19 16,-6 1-18-16,-4 3-78 0,-5 2-32 15,-5 1-58-15,-6-6-204 0,-3 0-552 16</inkml:trace>
  <inkml:trace contextRef="#ctx0" brushRef="#br0" timeOffset="9483.25">8935 11189 479 0,'-4'3'0'0,"1"-1"-216"0,-1-2 345 16,4 0 20-16,0 0-142 0,0 0-5 16,0 0-4-16,-2 0-27 0,1 0-113 15</inkml:trace>
  <inkml:trace contextRef="#ctx0" brushRef="#br0" timeOffset="10515.98">4040 11196 149 0,'0'0'0'0,"0"0"127"0,0 0-88 0,0 0-20 15,0 0 21-15,0 0-14 16,0 0-3-16,0 0 3 0,9-3-23 16,-9 3-4-16,0 0 2 0,0 0 11 15,0 0-12-15,4 0 0 0,-3 0 9 16,1 0-9-16,0 0 0 15,0 0 4-15,-2 0-11 0,5 0 14 16,-5 0-14-16</inkml:trace>
  <inkml:trace contextRef="#ctx0" brushRef="#br0" timeOffset="11933.47">27062 5602 247 0,'0'0'0'0,"0"0"536"16,0 0-416-16,0 0 0 0,0 0-44 15,0 0-29-15,0 0 47 16,6 60-51-16,-6-36 0 0,0 4 21 0,0-3-44 15,1-1-1-15,3-3 25 16,3-6-44-16,-5-4 0 0,0-4 40 16,1-3-35-16,-3-3-2 0,0 0 40 15,0-1-33-15,2 0 13 0,-2-3 43 16,0-8-47-16,0-2-10 0,0-6 23 16,5-3-45-16,2 1-1 15,-1 1 28-15,-3 2-15 0,6 3-14 16,-2 4 30-16,2 2-29 0,0 3-6 15,0 1 40-15,3 5-39 0,4 0-1 16,0 4 40-16,1 5-35 16,-6 2 2-16,5 4 26 0,-4 0-12 15,-5 1-12-15,-1 0 22 0,1-2-3 16,-5-2-14-16,-1-3 12 0,-1 0 21 16,0-4-31-16,0-2 8 0,-1-3 24 15,1 0-33-15,0 0 10 0,0 0 25 16,0-2-31-16,0-6 2 15,5-8 22-15,7-2-46 0,4-4 44 16,0 0-34-16,4 4-4 0,-3 1 34 16,-1 8-34-16,0 3 1 0,-4 5 32 15,-1 1-28-15,-4 7-9 0,2 5 42 16,-5 4-26-16,-4 7 5 16,0-1 0-16,0 1 54 0,0-1-48 15,-2-3 36-15,0-2-40 0,0-4-4 16,0-2 4-16,2-6 19 0,-3-3-34 15,3-2 26-15,0 0-6 0,0 0-22 16,0 0 29-16,0-3-28 0,0-3-83 16,3-3 41-16,1 1-93 15,1-2-33-15,6 1 3 0,-4-3-101 16,5 1-219-16</inkml:trace>
  <inkml:trace contextRef="#ctx0" brushRef="#br0" timeOffset="12112.08">27582 5707 1170 0,'0'0'0'16,"0"0"267"-16,0 0-171 0,0 0-5 15,71-22-51-15,-44 19-16 0,-4 3 16 16,-4 0-51-16,-6 0 0 16,-1 0 22-16,-1 0-22 0,-4 0-85 15,0 0-1-15,0 0-50 0,-2 0-63 16,-3 0-22-16,1 0-81 0</inkml:trace>
  <inkml:trace contextRef="#ctx0" brushRef="#br0" timeOffset="12366.56">27972 5558 914 0,'0'0'0'0,"0"0"287"16,0 0-220-16,0 0 4 15,0 0-25-15,0 0 4 0,-64 69 19 16,57-46-42-16,0 2-2 0,-2 0 24 16,7 0-30-16,2-3-10 0,0-3 24 15,2-3-38-15,7 0-5 16,0-3 20-16,3-2-6 0,0-2-44 0,1-4 2 16,-6-1-69-16,2-4-53 15,-4 0-4-15,0-6-114 0,2-3-202 16</inkml:trace>
  <inkml:trace contextRef="#ctx0" brushRef="#br0" timeOffset="12530.96">28056 5679 1148 0,'0'0'0'15,"0"0"197"-15,0 0-102 0,0 0-50 16,71-4-20-16,-46 4 8 0,-2 0-40 15,-2 0-13-15,-3 2-22 16,-2 0-89-16,-6-1-145 0,-4 1-98 16,-3-2-303-16</inkml:trace>
  <inkml:trace contextRef="#ctx0" brushRef="#br0" timeOffset="12922.46">28325 5579 925 0,'0'0'0'0,"0"0"232"0,0 0-129 16,64-6-43-16,-46 6-31 15,-1 8-4-15,1 0 12 0,-6 2-34 16,-3 0-6-16,-3 1 6 0,-1 0 8 16,-7 2-12-16,-3 2 2 0,-4-2 31 15,-5-1-30-15,3 1 25 0,-3-5-24 16,2 1-6-16,5-3 6 15,1 0 9-15,-3-5-22 0,9 0 20 16,0-1-12-16,0 0-14 0,0 0 15 16,11-1-27-16,-2-1 19 0,2-2 18 15,-3 0-10-15,3 1-7 16,-2 0 16-16,1 3-11 0,-1 0-7 16,0 2 20-16,-4 3-16 0,1 4-9 15,-3 0 30-15,-3 2-17 0,0 1-2 16,-7 1 8-16,-7 3 31 0,2-4-26 15,-6 3 23-15,0-5-37 0,1-3-2 16,2-3 14-16,-2-2-12 16,8-2-63-16,4-4-20 0,1-4-93 15,4-2-155-15,2-3-117 0</inkml:trace>
  <inkml:trace contextRef="#ctx0" brushRef="#br0" timeOffset="13209.29">28614 5541 848 0,'0'0'0'0,"0"0"246"16,0 0-164-16,0 0-52 0,0 0-7 15,0 0 24-15,0 0-30 0,62 50 2 16,-59-30 34-16,4 4-22 0,-5 2 12 15,-2 2 14-15,0 0-43 0,0 2-1 16,-7-5 19-16,2 2-33 16,-6-4 2-16,-3-3 30 0,-6-4-45 15,3-4-50-15,1-6-67 0,9-5-182 16,-2-1-301-16</inkml:trace>
  <inkml:trace contextRef="#ctx0" brushRef="#br0" timeOffset="13688.55">28792 5367 1166 0,'0'0'0'0,"0"0"257"0,0 0-157 16,0 0-47-16,0 0-19 0,0 0-18 16,0 0 4-16,73 3 9 0,-55-2-37 15,-3 2 9-15,-6-1 19 0,-2 0-33 16,-3-1 12-16,-2 0 2 15,-2-1 6-15,0 0 2 0,0 0 18 16,0 1-21-16,0-1 11 0,-2 0 17 16,2 6-28-16,0 0-2 0,-5 1 14 15,5 5-29-15,-2 1 12 0,0 4 16 16,2 5-30-16,0 3 12 16,0 7 2-16,0 4 2 0,0 5-6 15,0 3 6-15,0 3 2 0,0-1-2 16,0 0 18-16,0 0-26 0,-2-3 10 15,-3-4 25-15,-4-6-31 0,2-2 1 16,-7-5 0-16,2-3 20 0,-11-4-19 16,0-5 25-16,1-2-34 15,-4-6-5-15,-4-2-20 0,1-4-65 16,-1-5-139-16,2-8-182 0</inkml:trace>
  <inkml:trace contextRef="#ctx0" brushRef="#br0" timeOffset="14545.9">26931 5393 705 0,'0'0'0'16,"0"0"431"-16,0 0-298 0,0 0-51 0,0 0-29 15,0 0 18-15,0 0-17 0,0 0-29 16,0 0-13-16,-61 1 1 15,50 2-13-15,6-1 0 0,-4 3 0 16,2-2 4-16,3 0-3 0,1 0 11 16,1 1-16-16,-2 1 5 0,3 2 9 15,-3-4-11-15,2 4 2 0,2 2 17 16,-2-2-8-16,2 4 3 0,0 4 13 16,0-3-12-16,0 5 4 15,0 2 5-15,0 2-20 0,0 4 7 16,0 0 7-16,0 2-16 0,0 3 4 15,-1-1 10-15,1 5-15 0,0 1 0 16,0-1 15-16,-2-2-17 0,0-1 4 16,-3-4 8-16,5-2-13 15,-2-6 5-15,0-2 13 0,2-7-8 16,-1 0 8-16,1-4 5 0,0-5-15 16,0-1 5-16,0 0 4 0,0 0-12 15,0 0 7-15,0 0 1 0,3 0-11 16,-3 0 2-16,2 0 8 15,7-2-11-15,1-2 4 0,6 1 5 16,2-1-13-16,-2 0-13 0,2 3-22 16,-1-1-52-16,-10 2-123 0,6 0-66 15,-12-5-321-15</inkml:trace>
  <inkml:trace contextRef="#ctx0" brushRef="#br0" timeOffset="15098.84">26289 5610 789 0,'0'0'0'0,"0"0"348"0,0 0-262 15,0 0-33-15,0 0-13 16,0 0-13-16,0 0 10 0,43-60 1 16,-31 51-13-16,-3 3 4 0,5 3 7 15,-5-1-10-15,3 4 1 0,4 0 6 16,-7 0-12-16,5 0-2 0,2 6 1 16,-3 0-15-16,-1 6 2 15,2 0 7-15,-5 2-16 0,2 1 4 16,-6 0 10-16,-3 0-11 0,-2 3 2 15,0-2 10-15,-4 1-10 0,-10 0 8 16,3 1 5-16,-3-1-14 0,-5 0 8 16,1 0 5-16,-1-3-13 0,-3 2 3 15,3-2 7-15,1-3-14 16,1-3 4-16,2-3 8 0,7-1-13 16,-1 0 5-16,2-1 10 0,7-2-9 15,-2-1 6-15,2 0 10 0,0 0-17 16,2 0 3-16,5 0 12 15,2 0-17-15,6-2 0 0,5 0 44 16,5 0-34-16,3 2 5 0,6 0 2 16,3 0-17-16,-2 1 0 0,-1 4 10 15,-8 0-15-15,-5 0-13 16,-5 4-25-16,-5-1-69 0,-2-2-167 0,-9 0-240 16</inkml:trace>
  <inkml:trace contextRef="#ctx0" brushRef="#br0" timeOffset="15655.55">29259 5645 1153 0,'0'0'0'0,"0"0"374"0,0 0-234 16,0 0-94-16,0 0-17 16,0 0-2-16,60-3-4 0,-15 0 14 15,-5-1-18-15,1 4-20 0,0 0 2 16,-8 0-2-16,-4 1-74 0,-8 1-70 15,-3-1-50-15,1-1-81 0,-8 0-295 16</inkml:trace>
  <inkml:trace contextRef="#ctx0" brushRef="#br0" timeOffset="16416.24">29928 5556 993 0,'0'0'0'0,"0"0"369"15,0 0-258-15,0 0-47 0,0 0 20 16,-58-15-26-16,52 13-29 0,6-2-6 16,0 0-7-16,6-2-15 0,1-1-2 15,3-1 2-15,-1-2-3 16,2 4 2-16,-1 0 4 0,4-1-8 16,2 2 3-16,-1-1 9 0,4 6-13 15,-3-3 10-15,7 3-1 0,-2 0-8 16,-7 0 4-16,4 8 5 15,0 2-10-15,-4 4 5 0,-4-3 5 16,-4 2-10-16,-3 2 3 0,-3 0 4 16,-1 2-2-16,-12 1 4 0,1 2 7 15,-2 0-14-15,-6 2 6 16,1 2 5-16,-3-3-10 0,-4 1 4 16,5-1 7-16,-1-4-14 0,-1 1 9 15,4-2 1-15,0-2-10 0,3-1 9 16,-2-4-2-16,9 0-4 0,-3-5 3 15,3-1 0-15,0 0-2 0,4-2-2 16,-2 1 7-16,-2-2-8 0,4 0 7 16,-4 0-3-16,5 0 0 15,1 0-3-15,-1 0 8 0,2-1-10 16,1 1 9-16,-5-1-3 0,6 1-2 16,0-1 2-16,-2 1 3 0,2 0-7 15,0 0 5-15,0 0 3 0,0 0-9 16,0 0 7-16,0 0 2 15,0 0-10-15,0 0 7 0,0 0 1 16,0 0-6-16,0 0 2 0,0 0 7 16,0 0-12-16,0 0 10 0,0 0 0 15,0 0-8-15,8 0 8 0,-1 0 3 16,0 1-9-16,7 3 4 16,-2-3 18-16,6-1-18 0,3 0 15 15,6 0-9-15,4 0-12 0,3-4 8 16,-2 0 4-16,5 0-11 0,-5-2-2 15,-4 1-44-15,-5 1-56 0,-2 4-83 16,-6-1-40-16,-7 1-185 16,-6 0-463-16</inkml:trace>
  <inkml:trace contextRef="#ctx0" brushRef="#br0" timeOffset="28327.28">27372 6081 153 0,'0'0'0'0,"0"0"137"0,0 0-83 16,0 0-16-16,0 0-10 15,0 0 4-15,0 0-29 0,0 0-6 16,0 0-55-16,0 0 76 0,0 0-7 16,0 1 13-16,0-1-25 0,0 0-5 15,-2 0 12-15,2 0-9 0,0 0-15 16,-3 1-8-16,3 0-36 0,-2-1-31 16,0 1-110-16</inkml:trace>
  <inkml:trace contextRef="#ctx0" brushRef="#br0" timeOffset="33687.9">16292 6363 75 0,'0'0'0'0,"0"0"45"0,-2 0-27 16,0-1-7-16,-2 0 2 0,4 0-10 16,0-2-1-16,0 2-2 15,-1-3 0-15,1 1-18 0,0 1 3 16,0 0-50-16,0 2 1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5T15:45:42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35 10911 401 0,'0'0'0'0,"0"0"0"0,0 0 285 15,1-1-234-15,1 1 9 0,-2-2 56 16,0 2-39-16,4 0-17 16,-3-2 21-16,3 0-30 0,-2 1-10 0,-2-1 13 15,0 1-30-15,0 0-5 16,0 1 25-16,0 0-24 0,0 0-3 16,0 0 27-16,0 0-25 0,0 0 2 15,0 0 23-15,0 0-23 16,0 0-3-16,-6 0 34 0,1 1-28 15,2-1-10-15,-3 1 15 0,-1 1-27 16,-3-2 1-16,-3 0 26 0,-3 0-30 16,0 0-2-16,1 0 6 0,-1 0 25 15,0 2-29-15,2-2 2 0,1 0 18 16,-1 2-25-16,3-2 12 0,3 3 3 16,-1-1-13-16,2 0 8 15,1-1 3-15,5 1-16 0,-5-1 18 16,6-1-5-16,-2 0-12 0,2 0 16 15,0 0-5-15,0 0-14 0,0 0 22 16,0 0-14-16,0 0-6 16,0 0 18-16,0 0-10 0,0 0-7 15,0 0 16-15,0 0-8 0,-3 0-8 16,3 0 16-16,0 0-7 0,0 0-12 16,0 0 22-16,0 0-15 0,0 0-7 15,0 0 22-15,0 0-17 0,0 0-3 16,0 1 18-16,0-1-13 15,0 0-5-15,0 0 18 0,0 0-11 16,0 0-6-16,0 0 16 0,3 0-9 16,-3 0-8-16,0 0 18 0,0 0-12 15,0 0-6-15,0 0 18 0,0 0-12 16,0 0-5-16,0 0 16 0,0 0-8 16,0 0-9-16,0 0 18 15,0 0-12-15,0 0-4 0,0 0 14 16,0 0-11-16,0 0-5 0,0 0 18 15,0 0-10-15,0 0-8 0,0 0 18 16,0 0-12-16,0 0-2 0,0 0 10 16,0 0-2-16,0 2-11 0,0-2 16 15,0 0-8-15,0 1-6 16,0-1 12-16,0 0-6 0,0 0-8 16,0 0 16-16,0 0-8 0,0 0-7 15,0 0 14-15,0 0-9 0,0 2-9 16,0 0 22-16,0 2-14 15,0 1-5-15,2 1 16 0,0 2-7 16,2 0-7-16,-4 2 12 0,1 3-6 16,1 1-7-16,0 0 14 0,0 4-6 15,-1-1-9-15,3 1 16 16,-1 2-9-16,1-3-7 0,0-1 16 0,-3-1-9 16,-1-2-7-16,2-2 16 15,2-3-9-15,-4-5-6 0,0 0 14 16,0-3-5-16,0 0-10 0,0 0 16 15,0 0-5-15,1 0-7 0,-1 0 8 16,0 0 1-16,0 0-10 0,0 0 10 16,0 0-3-16,0 0-9 15,0 0 14-15,0 0-6 0,0 0-11 16,0 0 20-16,2 0-16 0,-2 0-5 16,0 0 22-16,0 0-22 0,0 0 1 15,0 0 20-15,0 0-17 16,0 0-4-16,0 0 22 0,0 0-22 0,0 0-5 15,0 0 27-15,0 0-22 16,0 0-10-16,0 0 32 0,0 0-22 16,0 0-8-16,0 0 28 0,0 0-18 15,0 0-11-15,0-2 28 0,0 2-16 16,0 0-6-16,0 0 24 16,0 0-18-16,0 0-2 0,0 0 20 15,0 0-16-15,0 0-2 0,0 0 16 16,0 0-7-16,0 0-10 0,0 0 18 15,0 0-15-15,0 0-9 0,0 0 24 16,0 0-18-16,0 0-9 16,0 0 28-16,0 0-19 0,0 0-1 15,0 0 20-15,0 0-13 0,0 0-4 16,0 0 14-16,0 0-5 0,0 2-10 16,0-2 16-16,0 0-13 0,0 0-4 15,0 0 18-15,0 0-18 0,0 0-6 16,0 0 20-16,0 0-10 0,0 0-21 15,0 0 32-15,0 0-12 16,0 0-20-16,0 0 31 0,0 0-10 16,0 0-16-16,0 0 30 0,0 0-18 15,0 0-4-15,0 0 23 0,0 0-20 16,0 0-1-16,0 0 20 0,2 0-17 16,1 0 0-16,-3 0 16 15,2 0-16-15,-2 0-2 0,0-2 19 16,0 1-18-16,0 1 2 0,0 0 13 15,0 0-12-15,0-2-10 0,0 2 22 16,0 0-12-16,0 0-3 0,0 0 16 16,2 0-14-16,-2 0-3 15,0 0 18-15,0 0-14 0,0 0 0 16,0 0 12-16,4 0-10 0,-4-1-5 16,0 1 18-16,3-1-18 0,-3-1-4 15,0 2 22-15,0 0-18 0,0 0-5 16,0 0 22-16,2 0-16 15,-2 0 3-15,0 0 10 0,0 0-6 16,0 0-6-16,0 0 14 0,0-1-6 16,0 1-7-16,0 0 12 0,0 0-4 15,0 0-9-15,0 0 14 0,0 0-8 16,0 0-1-16,0 0 4 0,0 0 0 16,0 0-8-16,0 0 12 15,0 0-12-15,0 0-13 0,0 0-13 16,0 0-32-16,0 0-13 0,0-6-52 15,0 1-46-15,-2-3-42 0,-1 1-349 16</inkml:trace>
  <inkml:trace contextRef="#ctx0" brushRef="#br0" timeOffset="1413.25">6067 12007 275 0,'0'0'0'0,"0"0"88"15,0 0-48-15,0 0-9 0,0 0-25 16,0 0 5-16,0 0 6 0,0 0-7 16,0 0-4-16,-21-21 27 15,21 20-66-15,0-1-200 0,0 1 564 16,-2 1-267-16,1 0 11 0,-1 0 41 15,2 0-23-15,0 0-19 0,-2 0 0 16,2 0-14-16,0 0-6 0,0 0-7 16,0 0-19-16,0 0 3 15,0 0 9-15,0 0-12 0,0 0-1 16,0 0 6-16,0 0-9 0,0 0 4 16,0 0 11-16,0 0-8 0,0 0 10 15,0-3 4-15,2-5-18 0,3-6 5 16,6-8 15-16,1-10-19 15,8-10-7-15,3-8-5 0,3-5-13 16,2-2-3-16,-1-4 0 0,-2 2-92 16,-6 4-82-16,-5 4-108 0,-7 8-304 15</inkml:trace>
  <inkml:trace contextRef="#ctx0" brushRef="#br0" timeOffset="2145.73">6002 9072 223 0,'0'0'0'0,"0"0"153"0,0 0-84 16,0 0 3-16,0 0-144 15,0 0 48-15,0 0 138 0,0 0-94 16,0 0 11-16,-5 7 41 0,5-7 0 15,0 0-50-15,0 0 9 0,0 0 29 16,0 0-9-16,0 0-6 0,0 0 7 16,0 0-11-16,0 0 13 15,0 0 3-15,0 0-18 0,0 0-2 16,0 0-1-16,0 0-9 0,0 0 0 16,0 0 5-16,3 0-9 0,1 2 3 15,1 0 2-15,0 3-13 0,2 2 10 16,2 8-1-16,4 1-7 0,1 7 6 15,0 4 3-15,4 4-14 16,3 5-4-16,4 5-2 0,-2 0-9 16,3 1 1-16,-1 1-92 0,0-5-110 15,-6-3-162-15</inkml:trace>
  <inkml:trace contextRef="#ctx0" brushRef="#br0" timeOffset="4098.97">12289 7896 759 0,'0'0'0'0,"0"0"261"16,0 0-129-16,1 69-57 0,1-39-7 16,0 1-17-16,-2 2-22 0,0 0 13 15,3-1-7-15,-3-7-18 0,0-4 7 16,0-5-1-16,0-7-8 0,0-3 12 15,0-5-2-15,0-1-8 16,2 0 13-16,-2-2-1 0,5-8-12 16,1-5 23-16,-1-9-29 0,6-2-14 15,-2-2 6-15,1 2 3 0,1 0-6 16,3 5 0-16,-2 1-6 0,1 6-5 16,1 3 15-16,-5 3-8 15,5 4-4-15,-2 0 13 0,-5 4-10 16,7 1-8-16,-7 9 14 0,2 4-2 15,0 5-9-15,-5 1 16 0,5 3 1 16,-6-1-10-16,-3-2 6 16,2-3 1-16,-2-2-4 0,0-4 0 15,0-1 6-15,-2-6-6 0,2 0 0 16,-3-1 7-16,3-2-10 0,0 0 6 16,-2-1-5-16,2 0-32 0,0 1-18 15,-2-1-54-15,2 0-15 16,2-2-23-16,3-5-7 0,6-3-34 15,-1-4-60-15,-1 1-206 0</inkml:trace>
  <inkml:trace contextRef="#ctx0" brushRef="#br0" timeOffset="4311.04">12610 8038 1265 0,'0'0'0'0,"0"0"209"0,0 0-124 15,0 0-26-15,66 13-13 0,-40-13-21 16,5-4-22-16,-7 1 14 0,-1-1-17 16,-3 2 0-16,-4-1-41 15,-2 2-48-15,-7 1-20 0,-4 0-30 16,4 0-135-16,-5 1-37 0,0 2-145 16</inkml:trace>
  <inkml:trace contextRef="#ctx0" brushRef="#br0" timeOffset="4540.29">13016 7839 1012 0,'0'0'0'15,"0"0"278"-15,0 0-187 0,-34 69-37 16,27-42-26-16,7 2 11 0,-4 0-24 15,4-2-8-15,0-3 12 0,6-4-22 16,4-4-3-16,-1-2 12 16,5-4-12-16,2-3-52 0,-2-3-22 15,0-2-80-15,1-2-49 0,-1-1-75 16,-5-6-159-16,-1 1 291 0</inkml:trace>
  <inkml:trace contextRef="#ctx0" brushRef="#br0" timeOffset="4727.66">13104 7986 1059 0,'0'0'0'0,"0"0"214"0,0 0-137 0,0 0 2 16,0 0-9-16,71-7-58 15,-52 3-18-15,-3 0 12 0,4 5-12 16,-5-2-87-16,3 0-4 0,-2 0-161 15,-7-3-101-15,2 0-288 0</inkml:trace>
  <inkml:trace contextRef="#ctx0" brushRef="#br0" timeOffset="5200.09">13382 7922 791 0,'0'0'0'0,"0"0"299"0,0 0-204 15,0 0-9-15,0 0-49 0,0 0-23 16,0 0 13-16,0 0-28 0,0 0-2 16,35-59 6-16,-23 50 11 15,-1 3-21-15,3 4 14 0,2 1-2 16,-5 1-12-16,6 2 14 0,-4 5-2 15,-4 3-12-15,1 3 14 0,-6 2-2 16,-1 3-11-16,-3 0 12 16,-1 1 0-16,-6 1-12 0,-4 1 12 15,-3-2 11-15,-4-2-15 0,2-3 33 16,-2-5-30-16,3 0-2 0,0-5 30 16,7-2-29-16,0-1-8 0,8 0 8 15,-3-1 10-15,3 0-20 16,-2 0 12-16,2 0-4 0,0 0-17 15,7-2 30-15,2 0-22 0,3-1 2 16,6 0 10-16,-5-1 5 0,6-2-19 16,0 4 18-16,-6-2-5 0,6 4-14 15,-10 0 20-15,4 0-20 0,-6 0-73 16,0 0 32-16,-2 0-110 0,-1-3-49 16,-3-3-70-16,-1 2-263 15</inkml:trace>
  <inkml:trace contextRef="#ctx0" brushRef="#br0" timeOffset="5772.61">13677 7778 582 0,'0'0'0'0,"0"0"303"0,0 0-203 16,0 0 1-16,0 0-41 0,0 0-20 15,53 61 21-15,-46-39-25 0,-1 2-12 16,-3 4 28-16,-1 2-30 0,-2 1-1 16,0 1 29-16,-5 1-19 15,-8-3 5-15,4-2 42 0,-5 0-27 16,0-5-17-16,5-6 21 0,2-4-48 15,0-5-9-15,5-4 4 0,0-1 13 16,1-1-26-16,-1-2 22 16,2 1-10-16,-2-1-7 0,2 0 12 15,0 0-1-15,0 1-16 0,0-1 22 16,0 0-10-16,0 0-12 0,0 0 22 16,0 0-15-16,0 2-7 0,0-2 22 15,0 2-13-15,0-2-8 16,0 1 20-16,0-1-8 0,0 0-12 15,0 0 20-15,0 0-9 0,0 1-10 16,0-1 18-16,0 0-8 0,0 0-10 16,0 0 18-16,-2 0-9 0,2 0-9 15,0 0 18-15,0 0-8 0,0 0-11 16,0 0 20-16,0 0-12 0,0 0-9 16,0 0 22-16,0 0-11 15,0 0-13-15,0 0 26 0,0 0-26 16,0 0-22-16,-1 1 38 0,1-1-6 15,0 0-134-15,0 0 77 0,0 0-94 16,0 0-40-16,0 0-87 16,0-4-525-16</inkml:trace>
  <inkml:trace contextRef="#ctx0" brushRef="#br0" timeOffset="6345.27">13774 7651 932 0,'0'0'0'0,"0"0"258"0,0 0-131 0,0 0-53 16,0 0-46-16,0 0 20 16,0 0-20-16,0 0-12 0,68 1 23 0,-49 0-46 15,1 0 0-15,-5-1 14 16,0 0 1-16,-5 0-17 0,-6 0 18 16,1 0 4-16,-5 0-11 0,0 0 34 15,0 0-26-15,0 3 15 16,0-2 31-16,0 0-43 0,0 0-8 15,-5 0 26-15,5 1-45 0,-6 0 4 16,5 3 20-16,-1-1-9 0,-2 5-10 16,3 2 18-16,-1 2-8 0,-2 4-10 15,4 1 18-15,0 4-12 0,0 3-4 16,4 1 14-16,-2 5-5 0,1 3-12 16,1 0 20-16,-3 2-7 15,1 0-11-15,0 0 16 0,-2-1 1 16,0-2-12-16,0 1 6 0,0-5 14 15,0 2-21-15,0-3 8 0,-2-4 12 16,-3-2-24-16,0-2 16 16,-4-2 2-16,-2-3-16 0,-3-2 12 15,-2-2 7-15,-2-6-19 0,1 0 12 16,-5-3 2-16,3-1-18 0,-2-1 18 16,1-3-16-16,6-5-235 0,5-5 20 15,0-3-456-15,4 1 49 0</inkml:trace>
  <inkml:trace contextRef="#ctx0" brushRef="#br0" timeOffset="7228.38">12089 7702 708 0,'0'0'0'16,"0"0"425"-16,0 0-280 0,0 0-68 0,0 0 1 15,0 0-51-15,0 0-8 16,0 0 27-16,0 0-44 0,-66 2-2 16,54 0 0-16,3 0 22 0,-5 1-19 15,7 0 41-15,-2 1-31 0,4-4 0 16,1 2 27-16,4 0-36 0,-3 0-3 16,3 4 30-16,0-1-44 15,0 2 8-15,0-1 10 0,0 3 4 16,3 3-14-16,-1-2 10 0,-2 4 8 15,2 3-16-15,-2 4 6 0,0 2 11 16,0 5-17-16,0 3 6 16,0 0 10-16,0 2-19 0,0 5 12 15,0-1 2-15,0 1-18 0,0-2 20 16,0-2-11-16,0-2-4 0,-4-9 10 16,1 0-2-16,1-5-8 0,-5-4 10 15,3-1 1-15,2-3-7 0,-1-2 2 16,3-3 30-16,-2-3-29 15,2-2 48-15,0 3-58 0,0-1 6 16,4 3 4-16,-3-1 11 0,3 0-14 16,-1 2 2-16,6 0 9 0,-2 2-15 15,6 0 10-15,-3 2 0 16,4 0-8-16,4-3 6 0,0 1 13 0,0-2-21 16,-3-4 10-16,-2 2 3 15,3-3-16-15,-2-1 16 0,0-5-16 16,-3-2-166-16,-2-4-35 0,-8 6-329 15</inkml:trace>
  <inkml:trace contextRef="#ctx0" brushRef="#br0" timeOffset="8710.09">5913 11032 226 0,'0'0'0'0,"0"0"172"15,0 0-107-15,0 0-7 0,0 0-36 16,0 0 7-16,0 0 22 16,0 0-102-16,0 0-25 0,0 11 133 0,0-8 119 15,0-2-149-15,0 1 55 16,-1-2-29-16,-1 0-24 0,2 1 16 16,0-1-1-16,0 0-3 0,0 0 13 15,0 0-32-15,-2 0-7 16,0 0 25-16,1 0-23 0,-1 0-5 0,-2 0 22 15,1 0-20-15,1-1 14 16,-2 1 20-16,-6-2-28 0,3-1 8 16,-6-2 27-16,-1-4-32 0,-3 2-1 15,-5-6 18-15,-2-1-27 0,-5-1-5 16,-4-2 12-16,-5-1-27 0,-2 1 6 16,-4 2 2-16,-4 4-2 15,-4 1-97-15,3 0 17 0,-4 3-154 16,5-4-166-16,-1 4-239 0</inkml:trace>
  <inkml:trace contextRef="#ctx0" brushRef="#br0" timeOffset="9476.59">3975 11091 506 0,'0'0'0'0,"0"0"0"0,0 0 246 15,0 0-168-15,0 0 25 0,0 0 2 16,0 0-22-16,0 0-38 0,-6 7-6 16,6-7 12-16,6-2-18 0,3-4 17 15,8-5 24-15,8-7-22 0,9-8-4 16,10-6 32-16,5-4-48 0,8 0-17 16,5 1 4-16,-4 4-38 15,2 1-186-15,-7 3 4 0,-12 6-423 16</inkml:trace>
  <inkml:trace contextRef="#ctx0" brushRef="#br0" timeOffset="10454.24">4783 10615 49 0,'0'0'0'0,"0"0"827"0,0 0-718 16,0 0 32-16,0 0-62 0,0 0-25 15,0 0-35-15,0 0-38 0,0 0 25 16,27 13 15-16,-10-8-13 0,-1 3 5 16,2 0 1-16,-4-1-16 15,2 1 4-15,-5-1 14 0,-6-2-25 16,-2 1 13-16,-3 1 6 0,0 0-17 15,0 2 14-15,-5 4 17 0,-7 2-21 16,-1-2 13-16,-1-1 11 16,-2-3-12-16,0-3 6 0,8-3 1 15,-3-3-7-15,7 2 6 0,3-1-8 16,1-1-16-16,0 0 3 0,0 1 0 16,1-1-44-16,3 0 21 0,8 1 26 15,1 1-6-15,1 3 0 16,4-1 10-16,-3 3-14 0,1 1 8 15,-3 6 5-15,-3-1-12 0,-1 0 8 16,-7 0 4-16,-2 2-10 0,-2 1 8 16,-8 4 13-16,-8-2-14 0,-2 2 15 15,-8-2-3-15,-5-4-22 16,-3-2 14-16,-5-9-10 0,3-3-81 16,-1-18-46-16,5-10-187 0,-1-12-651 15</inkml:trace>
  <inkml:trace contextRef="#ctx0" brushRef="#br0" timeOffset="11332.13">14273 7886 817 0,'0'0'0'0,"0"0"369"0,0 0-243 0,0 0-44 16,0 0-9-16,0 0-20 0,-58 68-13 15,38-43-3-15,-1 0-14 16,2 0-21-16,1-2 6 0,4-3-4 16,5-6-8-16,4-5-62 0,5-5-35 15,0-4-114-15,1-3-76 0,3-11-90 16,0-3-78-16</inkml:trace>
  <inkml:trace contextRef="#ctx0" brushRef="#br0" timeOffset="11490.53">14125 7897 969 0,'0'0'0'0,"0"0"223"0,0 0-127 16,0 0-29-16,39 80-42 15,-20-54-6-15,2-5-13 0,0-2-12 16,1-3-53-16,-3-7-138 0,-1-7-301 15</inkml:trace>
  <inkml:trace contextRef="#ctx0" brushRef="#br0" timeOffset="11848.71">14540 7786 916 0,'0'0'0'0,"0"0"215"16,0 0-151-16,60 40-29 0,-51-27-6 16,-3 2-3-16,-6 1-9 0,0 2 17 15,-13 3 3-15,1-1-11 0,-8 0 6 16,3-1-7-16,-3-4-14 0,3-3 10 16,6-3-4-16,6-5-17 15,1-2 0-15,4-2 8 0,4 0-8 16,4 1-22-16,5-1 25 0,-1 0-6 15,2 3-3-15,-1 2 3 0,1 2-10 16,-2 6 18-16,-3 2 0 16,-2 5-10-16,-7-2 7 0,0 2 4 0,-3 1-11 15,-10 3 10-15,-4-2 29 16,-10 2-12-16,1-2 20 0,-6-5-11 16,0-5-31-16,-4-6 0 0,1-6 0 15,5-6-167-15,4-16-114 0,4-6-309 16</inkml:trace>
  <inkml:trace contextRef="#ctx0" brushRef="#br0" timeOffset="12782.41">11786 8654 658 0,'0'0'0'0,"0"0"440"0,0 0-325 16,0 0-26-16,0 0-22 0,0 0-36 15,0 0-15-15,0 0 37 0,0 0 6 16,46-2-7-16,-25 1-4 0,6 0-16 16,1-3-10-16,4 3 10 0,3-4-8 15,4 2-4-15,4-1 14 0,3-1-14 16,2 2-13-16,1 0 19 15,2 1-19-15,-3 1-12 0,3-1 10 16,-5 1 7-16,2 0-18 0,-2 0 11 16,-5 0-4-16,0 1-2 0,6 0 2 15,-1 0 1-15,-3 0-11 16,8 0 18-16,-9 2-1 0,6-1-10 16,-4-1 4-16,-1 0 11 0,-1 1-15 15,4-1 4-15,-1 0 4 0,-1 0-6 16,0-4 0-16,-2-1 2 0,1 1-12 15,-4-2 20-15,0 1-8 0,-4 1-13 16,-3 2 22-16,-2 1-9 16,-5 0-15-16,3 1 26 0,0 0-10 15,-3 0-18-15,2 0 30 0,-1 0-15 16,1 0-12-16,1 0 24 0,6 0-7 16,-1 0-7-16,6 0 4 0,0 0 0 15,0 0-2-15,0-3 0 16,0 1 2-16,-2-3-14 0,0 5 24 15,-1 0-11-15,-3 0-16 0,1 0 30 16,-1 2-16-16,1 1-13 0,0 3 28 16,-3-3-12-16,-2 4-18 0,-1 1 32 15,-3-4-15-15,0 1-17 0,-2-3 32 16,1-1-15-16,-1-1-9 0,2 0 16 16,0-5 19-16,-2 1-33 15,2-2 12-15,-4 1 8 0,-2 1-15 16,-1 1 2-16,-6 1-2 0,-3 1-13 15,-5 1 28-15,-4 0-20 0,0 0-19 16,-6 0 29-16,-4 2-8 0,1 3-141 16,-7 2-6-16,-2-3-81 15,-6 2-261-15</inkml:trace>
  <inkml:trace contextRef="#ctx0" brushRef="#br0" timeOffset="13281.9">13293 8985 989 0,'0'0'0'0,"0"0"197"15,0 0-114-15,0 0-55 0,0 0-22 16,0 0 30-16,44-63-14 0,-22 55 5 16,1 1 16-16,5 2-32 0,-1 3-12 15,-3 2 2-15,1 2 24 16,-4 8-28-16,-3 0 6 0,-6 4 9 16,-1 1-21-16,-7 3 18 0,-3 1 7 15,-1-1-5-15,-7 1 33 0,-7-1-22 16,0 2-6-16,-6 0 28 15,-3 1-27-15,0 0-7 0,-8-3 28 16,4 1-31-16,1-3-10 0,-1-2 6 16,6-2 38-16,3-5-28 0,9-1 37 15,0-4-28-15,9 0-12 16,0-2 33-16,0 0-36 0,11 0-14 0,3-3 14 16,13-3 27-16,-1-2-35 15,10 2 2-15,1-2 33 0,-2 4-46 16,-1 1 24-16,-1 2 4 0,-3 1-35 15,-5 0 38-15,-7 0-22 0,-6 1-17 16,-1 3 30-16,-6-2-20 16,-3 1-111-16,0-3-30 0,-2 0-158 15,-7 0-376-15</inkml:trace>
  <inkml:trace contextRef="#ctx0" brushRef="#br0" timeOffset="18203.57">16062 7904 472 0,'0'0'0'0,"0"0"493"0,0 0-350 16,0 0-55-16,0 0-17 0,0 0-26 16,0 0-12-16,0 0 15 0,19 42 0 15,-15-14-18-15,-3 4-6 0,1 4-2 16,-2-1-12-16,0 2 2 0,0-5 9 16,0-4-18-16,0-7 10 15,0-5 14-15,0-5-10 0,0-6 17 16,0-1-1-16,0-4-24 0,0 0 1 15,0-4 5-15,4-4-12 0,1-5 14 16,-3-5-5-16,5-4-16 0,-4-2-16 16,4-5 4-16,2 2-17 0,2 2-7 15,-1 4 28-15,1 5-10 16,0 2 8-16,-2 6 16 0,1 1-4 16,1 2-2-16,3 3 5 0,0 2-2 15,0 0-3-15,0 8 6 16,1 3 1-16,-5 3 0 0,1 5 11 15,-2 0-18-15,-1 2 8 0,-6 0 5 16,2-2-7-16,-4-4 11 0,0 0 4 16,0-4-14-16,-2-2 1 0,0-3 4 15,2-4-14-15,0-1-7 16,-2-1-27-16,2 0-54 0,0-3-49 0,0-4-13 16,4-1-66-16,0-1-84 15,1 0-127-15</inkml:trace>
  <inkml:trace contextRef="#ctx0" brushRef="#br0" timeOffset="18490.04">16460 8034 975 0,'0'0'0'0,"0"0"366"0,0 0-215 0,0 0-64 16,0 0-50-16,0 0 6 15,0 0 5-15,61-5-35 0,-39 4-11 16,2 0 1-16,-1-1-6 0,4 1-187 15,-8 1 23-15,-3 0-117 0,-1-4-280 16,-7 3 155-16</inkml:trace>
  <inkml:trace contextRef="#ctx0" brushRef="#br0" timeOffset="18762.14">16805 7918 844 0,'0'0'0'0,"0"0"291"15,0 0-199-15,0 0-21 16,0 0-33-16,-59 54-21 0,52-34 7 0,2 4-3 16,-1 0-10-16,5 0 4 15,1 0-4-15,1-3-14 0,8-3 2 16,2-2 2-16,0-3-2 0,6-5-34 15,-1-3-14-15,-3-3-55 0,-1-2-45 16,0-2-84-16,-6-6-84 16,1-1-87-16</inkml:trace>
  <inkml:trace contextRef="#ctx0" brushRef="#br0" timeOffset="18933.96">16856 8020 1009 0,'0'0'0'16,"0"0"182"-16,0 0-80 0,0 0-49 16,74-11-33-16,-51 6-8 0,0 2-5 15,2-1-14-15,1 0-113 0,-6 0-77 16,-1-2-167-16,-3 0-301 16</inkml:trace>
  <inkml:trace contextRef="#ctx0" brushRef="#br0" timeOffset="19291.09">17132 7884 730 0,'0'0'0'0,"0"0"211"0,0 0-129 16,0 0-14-16,0 0-32 0,65-3-13 15,-52 7-1-15,-1 1-8 16,2 1-10-16,-5-1 4 0,3 4 8 15,-8-1-10-15,-2 2 4 0,-2 0 15 16,-4 4 2-16,-7 3 3 0,-6 2-7 16,-1 2-18-16,-3 1 2 0,1-1 1 15,1-2-8-15,5-4 0 0,3-4 15 16,6-2-8-16,3-6 8 0,2-1 3 16,2-1-18-16,5-1 0 15,5-3 33-15,4-2-22 0,-3-3-2 16,3 2 0-16,0 2-13 0,1 0 5 15,-4 3 3-15,2 1-8 0,-2 0-13 16,1 0-37-16,-7 1-22 16,0 3-53-16,-2-4-62 0,-5 0-130 15,2-5-251-15</inkml:trace>
  <inkml:trace contextRef="#ctx0" brushRef="#br0" timeOffset="19504.05">17379 7851 738 0,'0'0'0'0,"0"0"300"16,0 0-217-16,0 0-4 0,0 0-12 16,64 29-34-16,-53-17 2 15,-10 2-11-15,1 1-14 0,-2 4 3 16,-7 2-3-16,-7 3-11 0,-4-3 2 15,-1 2 7-15,-1 1-13 0,1-6-27 16,-1-1-35-16,10-9-85 16,1-3-255-16,5-5-266 0</inkml:trace>
  <inkml:trace contextRef="#ctx0" brushRef="#br0" timeOffset="19945.68">17454 7721 985 0,'0'0'0'0,"0"0"129"0,0 0-12 15,0 0-36-15,0 0-30 0,69 11-5 16,-52-7-10-16,-1-2-6 0,-2 2-4 15,1 0-10-15,-10-1-6 0,-2 0 12 16,-3-2 0-16,0-1-3 0,0 0 20 16,0 1-8-16,0-1-17 0,0 3 1 15,0 1-5-15,-1 2-14 16,-1 4 8-16,2 1 4 0,0 2-11 16,-2 3 6-16,2 3 1 0,0 3-6 15,0 1 4-15,0 4 4 16,0 0-8-16,0 0 4 0,0 0 23 15,0 1-18-15,0-2 17 0,0-1-14 16,-3-3-11-16,-6-4 2 0,0-2 25 16,-3-2-23-16,-1-4 18 0,-6-4-19 15,3-2-4-15,-4-3 1 16,-3-1-2-16,0-1-143 0,-3-6-90 0,-4 1-176 16</inkml:trace>
  <inkml:trace contextRef="#ctx0" brushRef="#br0" timeOffset="20703.41">15945 7685 617 0,'0'0'0'0,"0"0"527"0,0 0-418 0,0 0-18 0,0 0-55 16,0 0 1-16,0 0 16 0,-66 5-27 16,56 0-11-16,-3 0 22 0,3-2-30 15,3 0-1-15,0-1 22 0,3 2-25 16,2-2 0-16,1-2 17 0,1 1-22 16,0 1-3-16,0 1 10 15,0 1 0-15,0 1-9 0,0 2 8 16,0 0 14-16,0 4-18 0,0 0 0 15,0 2 22-15,0 5-21 0,-4 3 22 16,0 4-23-16,-1 0 0 0,0 7 0 16,-4 2 18-16,2 2-25 15,3 3 14-15,-3 0 2 0,9 0-19 16,-2-1 20-16,0-6-10 0,4-4-5 16,-3-4 10-16,-1-3-2 0,2-5-11 15,0-5 16-15,-2-3-3 16,0-3-10-16,0-2 10 0,0-1 17 15,0-2-14-15,0 1 30 0,0 0-26 16,0 0-2-16,0 0 28 0,0 0-29 16,0-1-10-16,0 2 2 0,0 1 16 15,0 1-27-15,5 2 20 16,4 1-11-16,2-2-8 0,3-2 18 16,0-3-18-16,2 0-160 0,-2-1-102 15,-9-6-270-15</inkml:trace>
  <inkml:trace contextRef="#ctx0" brushRef="#br0" timeOffset="21627.53">5919 11186 510 0,'0'0'0'0,"0"0"0"0,0 0 128 15,0 0 99-15,0 0-197 0,0 0 43 16,0 0 63-16,0 0-83 0,12-5-12 16,-1-5 57-16,3-5-43 0,4-2-10 15,5-3 42-15,8-2-59 0,-1 0-26 16,8 1 21-16,1 4-33 15,3 3-26-15,2 3-54 0,2-2-101 16,-2 3-195-16</inkml:trace>
  <inkml:trace contextRef="#ctx0" brushRef="#br0" timeOffset="22329.17">8438 10942 74 0,'0'0'0'0,"0"0"755"0,0 0-625 16,0 0-36-16,0 0 1 0,0 0 34 15,0 0-57-15,0 0-12 0,23 1 34 16,-16 2-46-16,5 1-11 16,4 1 20-16,3 5-37 0,3 3-10 15,2 2 29-15,3 3-32 0,0 0-14 16,4-1 14-16,-4-3-13 0,1-3-102 16,-7-3-114-16,-8 0-209 0</inkml:trace>
  <inkml:trace contextRef="#ctx0" brushRef="#br0" timeOffset="23314.88">7015 10754 335 0,'0'0'0'0,"0"0"554"0,0 0-484 16,0 0 31-16,0 0-47 0,20 76-28 15,-15-51 18-15,1 3-23 0,-5-3 4 16,3-2 15-16,-1-4-28 15,-1-4-9-15,-2-6 20 0,2-3-17 16,0-2-5-16,-2-3 23 0,0-1-18 16,0 1-7-16,0-1 2 0,0-5 13 15,0-7-21-15,0-3 14 0,5-6 12 16,-1 0-30-16,1 2 11 16,4 0 0-16,-6 3-33 0,4 5 36 15,-1 4-6-15,-1-2-18 0,0 6 34 16,0-2-23-16,-1 1-3 0,1 3 19 15,-1 0-12-15,3 1-18 0,0 5 35 16,-2 1-12-16,4 2 1 0,-2 3 0 16,-1 0 27-16,-3 5-28 15,1-3 2-15,-3 0 24 0,3 1-25 16,-4-2 30-16,0-2-31 0,0-2-1 16,0-3 4-16,-4 0 19 0,4-4-22 15,0-1 2-15,0 0 17 16,0 0-17-16,0-1 24 0,0-3-32 15,4-3 3-15,-1-5 8 0,5-1 19 16,0-4-30-16,-1 3 14 0,4-2-8 16,0 3-5-16,-1 2 12 0,-3 1-4 15,4 4-12-15,-7 1 20 16,3 2-14-16,-2 2-3 0,0 0 14 0,1 1 7 16,-1 0-13-16,-2 0 25 15,4 0-28-15,-3 0 3 0,3 3 22 16,2 4-24-16,-4 4-2 0,2 4 6 15,-1 3 25-15,-5 3-23 0,1 1 26 16,0 3-23-16,0-4-2 16,-2-2 27-16,1-3-32 0,1-7 5 15,2 0 18-15,1-7-37 0,-1-1 3 16,4-1 20-16,7-5-19 0,6-13-4 16,7-6-60-16,2-9-105 0,2 0-278 15,2 2-422-15</inkml:trace>
  <inkml:trace contextRef="#ctx0" brushRef="#br0" timeOffset="24300.47">17861 7980 544 0,'0'0'0'16,"0"0"513"-16,0 0-382 0,0 0-48 16,0 0-18-16,0 0-15 0,0 0-24 15,0 0-2-15,-4-5-3 0,4 5-14 16,0 0-3-16,4 0 15 0,-4 0-13 16,0 0 5-16,1 0 14 15,3-3-10-15,-1 1-3 0,3 0 8 16,-5-2-13-16,3 2-3 0,-4 1 4 15,0-1-3-15,0 2-1 0,0 0 10 16,0 0-11-16,0 0 0 16,0 2 5-16,0 0-16 0,0 0-9 15,2 2 4-15,5 1-32 0,0-4-47 16,0-1-65-16,9-1-57 0,-7-9-167 16,1-4-280-16</inkml:trace>
  <inkml:trace contextRef="#ctx0" brushRef="#br0" timeOffset="24837.6">18115 7845 900 0,'0'0'0'16,"0"0"332"-16,0 0-239 0,16 81-31 16,-14-53-37-16,-2 3-4 0,3-5-4 15,1-2-16-15,-2-2 3 0,-2-4 0 16,0-4-5-16,-2-4 2 0,-2-2 6 15,1-3-3-15,1-3 0 0,0-2 13 16,1 0-8-16,-1-6 3 16,2-4-1-16,5-3-12 0,6-5 2 15,3-4 5-15,4 3-8 0,-1-1 2 16,3 6 0-16,-3-1 0 0,3 3-4 16,-4 1 4-16,-4 8 0 0,-1 2-2 15,-2 1 3-15,1 1-1 16,-6 2 1-16,1 8 6 0,-1 1-5 15,-4 0 5-15,0 3 4 0,-6 0-6 16,1 0 5-16,3-2 8 0,-5 0-8 16,2-4 1-16,3-3-4 0,2-4-6 15,0-2-2-15,0 0-1 16,9 0-2-16,2-5 7 0,3-7 4 0,0-4-7 16,4-2 0-16,-2-1-6 15,3 1-12-15,0 3 9 0,-1 2 2 16,-2 4 4-16,-2 7 2 0,-5 2 2 15,2 0-2-15,-4 11-4 0,2 7 11 16,-6 6 7-16,1 5 2 16,-4 0 1-16,0 3-6 0,0-1 2 15,-2-8 0-15,-2-3-15 0,3-4 5 16,-1-7-4-16,-2-7-73 0,4-2-70 16,-3-4-167-16,-4-3-326 0,-8 1 171 15</inkml:trace>
  <inkml:trace contextRef="#ctx0" brushRef="#br0" timeOffset="25549.95">15959 8600 735 0,'0'0'0'0,"0"0"341"0,0 0-221 15,0 0-4-15,0 0-24 0,0 0-26 16,0 0-17-16,0 0-11 0,0 0-14 16,-35 16 9-16,52-15 16 15,5 1-11-15,6-2 1 0,7 1 0 16,6 1-17-16,1-2 1 0,8 0-2 15,3 0-12-15,4 0 2 0,3 0-4 16,5 0-1-16,6 0 1 0,3-1 4 16,0 0-2-16,4 1-1 15,-2-3-6-15,0 1-4 0,8-3 4 16,-3 1 2-16,-1-1-5 0,-3 2 2 16,-2-2 1-16,-10 4-4 0,-3-1 3 15,-5 2-3-15,-4 0-3 16,0 0 8-16,-7 0-3 0,3 2 0 0,-5 2 0 15,6 0-2-15,-6-3-2 16,0 2 8-16,-3-3-4 0,-2 0 0 16,0 0 0-16,0-3 2 0,-2 0-4 15,2-2 3-15,-2 0 1 16,-3-2-4-16,1 2 3 0,-5 4 0 0,2-3-2 16,-7 4 2-16,3 0-1 15,-5 0-5-15,-5 1 10 0,1 2-6 16,-6-1-2-16,-3 0 6 0,3 1-3 15,-6-2-4-15,0 3 8 0,2-2-5 16,-6-1-2-16,1 1 2 16,-3-1-15-16,-1-1-4 0,0 0-4 15,-1 0-24-15,-3 0-3 0,2 0-17 16,-6 0-101-16,-7 0-77 0,-9 0-166 16,-8 0-439-16</inkml:trace>
  <inkml:trace contextRef="#ctx0" brushRef="#br0" timeOffset="26145.72">17252 9029 776 0,'0'0'0'0,"0"0"377"0,0 0-271 0,0 0-8 16,0 0-28-16,0 0-2 0,0 0-29 16,0 0-6-16,0 0 15 0,16-63-16 15,-2 51-18-15,4 5 2 16,1 0-6-16,2 2-6 0,2 1 7 16,-1 4-3-16,2 0-6 0,-2 0 8 15,-8 5-4-15,0 3-10 16,-3 2 8-16,-6-1 3 0,-2 3-11 15,-3 2 6-15,0 0 8 0,-1 2-12 16,-6-1 4-16,-4-2 12 0,0 3-9 16,-5-2 9-16,-1 2-7 0,-3 1-10 15,-3-1 6-15,2 0 4 16,-4-3-8-16,4 1 2 0,2 0 3 16,3 1-4-16,2-1 0 0,1-4 12 15,6-3-10-15,0-3 10 0,4 0 0 16,3-4-2-16,0 1 7 0,3-1-10 15,8 0 3-15,1 0 15 0,6-1-7 16,3-5-12-16,2 1 8 16,2-2-7-16,-1 4-8 0,3 0 2 15,-2-2 14-15,-4 4-18 0,0 0 6 16,-1 1 6-16,-4 0-11 0,-2 2 4 16,-7 3 9-16,-2-2-16 0,-3-2 10 15,0 0-2-15,-2-1-6 16,0 0 6-16,0 0-1 0,-6 0-4 15,-1-1-36-15,-7-3-21 0,5-2-67 16,-1-1-94-16,4 1-186 0,-2-2-537 16</inkml:trace>
  <inkml:trace contextRef="#ctx0" brushRef="#br0" timeOffset="26908.93">14868 8556 564 0,'0'0'0'16,"0"0"587"-16,0 0-506 0,0 0 18 16,0 0 10-16,0 0-36 0,79 15-4 15,-49-12-10-15,2-3-26 16,0 0-2-16,-4 0-24 0,-5-2-11 15,-5 2 8-15,-6-1 2 0,-3 1-16 16,-4 0 6-16,-1 0-37 0,-4 0-20 16,0 0-12-16,0 0-42 0,-2 0 4 15,-5-2-56-15,4-5-157 16,-8-4-23-16,2-1 68 0</inkml:trace>
  <inkml:trace contextRef="#ctx0" brushRef="#br0" timeOffset="27279.99">15006 8374 285 0,'0'0'0'0,"0"0"336"0,0 0-273 16,0 0 5-16,0 0-18 0,0 0-4 15,0 0-1-15,0 0 4 16,0 0 22-16,-2-2 4 0,0 2-22 15,2 2 9-15,0-1 1 0,-2 3-27 16,2 0 8-16,-2 3-14 0,1 2-10 16,1 3 19-16,-2 3-12 0,2 4-3 15,0 5 14-15,0 5-11 16,0 4-5-16,0 3 17 0,0 1-19 0,0 1-13 16,0-2 19-16,0-2-27 15,0-4-3-15,0-7 8 0,0-5 3 16,0-6-12-16,2-4 10 0,-2-8-10 15,0 0-81-15,0-1-10 0,0-9-88 16,5-5-41-16,-5-2-142 16,0-1-238-16</inkml:trace>
  <inkml:trace contextRef="#ctx0" brushRef="#br0" timeOffset="28907.53">18699 8475 974 0,'0'0'0'16,"0"0"348"-16,0 0-231 0,0 0-32 16,0 0-71-16,0 0-9 0,0 0 49 15,0 0-30-15,69 8-15 16,-42-8 19-16,1 0-40 0,-7 3-2 15,-3-2-2-15,-9 1-78 0,1 1-5 16,-6-2 12-16,-4 2-104 0,0 2-34 16,-11 1 15-16,-3 1-270 0,-5 3 296 15</inkml:trace>
  <inkml:trace contextRef="#ctx0" brushRef="#br0" timeOffset="29050.24">18662 8642 930 0,'0'0'0'0,"0"0"205"15,0 0-135-15,0 0 18 0,0 0-52 16,76 21-25-16,-50-21 15 16,-1 0-32-16,-4-9-4 0,1 2-35 15,-5-1-122-15,1-7-85 0,0-1-69 16,-4 0-158-16</inkml:trace>
  <inkml:trace contextRef="#ctx0" brushRef="#br0" timeOffset="29332.49">19154 8301 954 0,'0'0'0'0,"0"0"266"0,0 0-199 15,0 0 28-15,0 0-28 0,-18 68-31 16,9-42 18-16,2 1-30 16,7 0-3-16,0-5 14 0,0-1-41 15,12-3-1-15,1-2 14 0,6 0-3 16,1-5-11-16,-1 0 14 0,2-3-6 15,-3 0-7-15,-2 1 12 0,0-1-3 16,-11-2-9-16,-1-1 12 0,-4 2-4 16,0 0-8-16,-7 5 12 15,-11 3 11-15,-3 0-20 0,1 2 6 16,-6-1 7-16,-3-1-19 0,6-3 18 16,-3-5-15-16,5 0-65 0,3-5-13 15,6-2-135-15,8-10-82 16,4-6-137-16,4-5 92 0</inkml:trace>
  <inkml:trace contextRef="#ctx0" brushRef="#br0" timeOffset="29944.23">19157 8344 1248 0,'0'0'0'0,"0"0"298"0,0 0-218 16,0 0-23-16,64-25 27 0,-25 13-57 15,3-2-18-15,1 3 24 0,-4 0-48 16,-2 0-11-16,-7 4-5 16,0 0-73-16,-4 1 7 0,-6 2 24 15,-4 1-63-15,-2 1 10 0,-3-2-12 16,1 1-55-16,-5-2 37 0,4-2 74 16,-4-2 28-16,0 0 49 0,0 0 10 15,-2 2 51-15,-1-2 39 0,3 3 37 16,-4 0 5-16,3-1-34 15,-6 4 20-15,0-1-28 0,0 3-23 16,0 1 11-16,0 0-35 0,0 0-3 16,0 0 17-16,0 0-44 0,0 0-2 15,-6 7 21-15,-3 4-50 0,1 4 9 16,-3 4 8-16,2 2 7 0,-1 3-14 16,1 4 6-16,-4 4 7 15,6 0-15-15,-5 6 10 0,7-1 0 16,-3 3-10-16,-2 4 10 0,6-3-2 15,-1-1-9-15,5-1 12 0,0-4-5 16,0-2-9-16,5-3 16 0,2-3-8 16,4-5-8-16,-2-3 16 15,3-6-10-15,2 0-7 0,-3-4 18 16,5-5-13-16,0-1-5 0,0-3 18 16,0-6-14-16,5-7-4 0,-5-2 18 15,1-2-18-15,1 0-3 16,-4 0 23-16,-1 1-22 0,-6 3 2 0,-2-1 17 15,-3 3-8-15,-2 0-4 16,0 0 8-16,0 1 5 0,-5 1-13 16,1 3 8-16,-7-2 19 0,3 3-19 15,-7 1 32-15,-2-1-44 16,-5 5 1-16,-6 3 14 0,-2 5-8 0,-7 6-13 16,0 2-29-16,1 0-187 15,-6 3-73-15,1-1-304 0</inkml:trace>
  <inkml:trace contextRef="#ctx0" brushRef="#br0" timeOffset="39702.86">12407 10305 564 0,'0'0'0'0,"0"0"179"0,0 0 25 0,0 0-146 15,0 0 58-15,0 0-40 16,0 0 10-16,0 0 20 0,19-56-62 16,-10 50-19-16,7 5 30 0,4 1-37 15,-4 0-6-15,0 9 30 0,-1 3-41 16,-2 3-2-16,-1 0 2 0,-3 0 19 16,-2 0-26-16,-3-2 12 15,-3 2 8-15,-1-1-16 0,-1 2 4 16,-10 0 23-16,0-2-26 0,-4-1 2 15,-1-1 23-15,-2-2-31 0,7-5 14 16,1-2 6-16,4-3-17 16,3 0 8-16,-1 0 15 0,4 0-25 15,0 0 12-15,0 0-9 0,4-1-28 16,5-2 38-16,5 0-14 0,4 3-3 16,-1 0 19-16,1 0-11 0,0 6-6 15,-2-1 16-15,-1 5-3 0,-2 0-18 16,-6 1 26-16,-5 0-13 15,-2 2-9-15,-2 2 18 0,-9 1 4 16,-5 1-13-16,-3-2 0 0,-1 0 10 16,-1-5-21-16,2-3 22 0,-2-4-19 15,5-3-18-15,0 0 1 16,2-4-50-16,6-4-16 0,5-4-13 0,3-1-49 16,7-3-57-16,9 2-63 15,3-1-74-15</inkml:trace>
  <inkml:trace contextRef="#ctx0" brushRef="#br0" timeOffset="39937.32">12890 10228 958 0,'0'0'0'0,"0"0"263"0,0 0-179 16,0 0 2-16,-57 58-43 0,41-31-8 15,0 7 23-15,9 3-38 16,2-2-13-16,3 1 26 0,2-4-36 16,6-6-7-16,4-4 20 0,6-8-20 15,5-2-46-15,-1-4-4 0,5-3-53 16,-6-3-43-16,-3-2-61 0,0-5-115 16</inkml:trace>
  <inkml:trace contextRef="#ctx0" brushRef="#br0" timeOffset="40323.41">13010 10348 730 0,'0'0'0'0,"0"0"369"0,0 0-290 16,0 0 12-16,0 0-54 0,0 0-6 16,57 73 18-16,-50-50-34 0,-2-1-7 15,1-5 15-15,-3-3-30 0,-1-4 2 16,0-3 10-16,-2-3-2 0,0-3-9 15,0-1 12-15,0 0 5 16,0-8-2-16,0-6 11 0,0-5-35 16,0-4 7-16,7-1 16 0,2-2-11 15,1 2-5-15,3 4 16 0,-1 2-12 16,0 3-3-16,2 3 14 16,-1 6-12-16,-1 3-4 0,-1 3 17 15,3 5-16-15,0 7-1 0,0 4 15 16,-1 4-6-16,-1 1-3 0,-5 1 6 15,-2 1 14-15,-1-1-16 0,-1-3 33 16,-3-3-27-16,-3-3-1 0,-1-2 16 16,3-4-23-16,1-2-3 15,-2-1 8-15,2-3-8 0,-2-1-77 16,0 0 0-16,2-5-82 0,2-7-119 16,3-2-197-16,8-1 80 0</inkml:trace>
  <inkml:trace contextRef="#ctx0" brushRef="#br0" timeOffset="40600.33">13415 10367 1021 0,'0'0'0'0,"0"0"235"0,0 0-164 16,0 0-23-16,62-5 32 15,-30 0 8-15,-2-5-44 0,2 3-14 16,-4 2-10-16,-5 0-21 0,-5 4 0 16,-6-2-7-16,-5 3-36 0,-3 0-31 15,-4 4-29-15,-2 3 20 0,-7 3-26 16,0-4-113-16,-6-1-2 0,0-5 34 15,-2 0-314-15</inkml:trace>
  <inkml:trace contextRef="#ctx0" brushRef="#br0" timeOffset="40775.51">13532 10222 826 0,'0'0'0'0,"0"0"272"0,0 0-130 15,-3 67-48-15,3-37-40 0,-4 2-4 16,4 1-26-16,4-3-5 0,-1-2-6 15,2-3-16-15,2-5-11 16,1-3-72-16,-3-7-73 0,4-7-129 0,-2-6-370 16</inkml:trace>
  <inkml:trace contextRef="#ctx0" brushRef="#br0" timeOffset="41192.94">13886 10279 565 0,'0'0'0'0,"0"0"397"15,0 0-254-15,0 0-55 0,0 0-29 16,0 0-25-16,0 0 1 0,0 0 0 15,0 0-12-15,64-32-2 0,-50 37-3 16,5 1-7-16,-3 1 0 16,2 2 0-16,-4-3-9 0,-4 2 3 0,-2-2-2 15,-7 4-2-15,-1 2 9 16,-5 4 4-16,-7 2-13 0,-10 3 1 16,-6 2-4-16,0 1-10 0,1-2 14 15,4-4 0-15,4 0-4 16,5-5 4-16,5-6 6 0,5-4-2 15,3-3 10-15,1 0 3 0,1 0-10 16,6-2 9-16,9-3 14 0,6-1-9 16,-1 0-7-16,4 1-7 0,-1 1-10 15,-1 2 2-15,2 0-2 16,-2 1-25-16,-4 0-54 0,-4-1-54 0,-1 2-57 16,-9-1-76-16,-3 0-172 15</inkml:trace>
  <inkml:trace contextRef="#ctx0" brushRef="#br0" timeOffset="41412.83">14220 10139 1008 0,'0'0'0'0,"0"0"278"15,0 0-191-15,64 37-56 0,-52-9 6 16,-3 2 21-16,-2 6-24 0,-7 4-2 15,0 1-3-15,-7 4-18 16,-9-3 2-16,0-5-3 0,0-4-12 16,4-5 4-16,1-9-4 0,4-8-124 15,0-6-92-15,7-8-270 0</inkml:trace>
  <inkml:trace contextRef="#ctx0" brushRef="#br0" timeOffset="41709.29">14622 10288 1201 0,'0'0'0'0,"0"0"199"16,70 0-35-16,-31-6-36 0,4 0-74 16,5 0-9-16,-2-2-24 0,-9 3-24 15,-11 1 6-15,-3 2-6 0,-14 2-137 16,-5 0-18-16,-4 6-117 0,-13-2-27 16,-4 0-214-16,-3-1 197 15</inkml:trace>
  <inkml:trace contextRef="#ctx0" brushRef="#br0" timeOffset="41833.08">14730 10099 1104 0,'0'0'0'0,"0"0"227"16,0 0-89-16,30 77-18 0,-21-36-35 16,1 0-44-16,-8 0-31 0,1-1 5 15,3-5-16-15,-1-5-55 0,0-5-162 16,2-11-395-16</inkml:trace>
  <inkml:trace contextRef="#ctx0" brushRef="#br0" timeOffset="42641.37">15398 10138 751 0,'0'0'0'0,"0"0"412"0,0 0-308 0,0 0-18 0,-14 75-34 16,11-49-26-16,3-4 19 0,0-3-30 16,0-2-14-16,5-1 23 0,-3-6-27 15,1-4-2-15,-1-3 10 16,0-3 0-16,-2 0-12 0,0 0 14 16,0 0 8-16,3-8-16 0,6-4 2 15,-2-7 27-15,7 0-28 0,0-4 0 16,4 0 14-16,3 5-23 15,-3 0 18-15,5 6-6 0,0 2-15 16,-2 3 24-16,2 4-6 0,-1 3-8 16,-10 7 4-16,2 4 28 0,-5 7-31 15,-2 3 2-15,-2 1 50 0,-3-3-35 16,-2-1 27-16,0-1-31 0,-4-4-7 16,1-4 32-16,1-2-39 15,2-4-3-15,0-2 10 0,0-1 10 16,0-1-23-16,2-9 16 0,9-6 1 15,-3-5-21-15,10-1 24 0,2-3-18 16,-3 1-14-16,4 5 35 16,-1 4-30-16,-8 3-5 0,2 6 34 15,-3 6-21-15,-2 0-9 0,-2 10 32 16,0 6-24-16,-5 4-3 0,-2 4 22 16,0 0 4-16,0 0-18 0,0-4 6 15,-2-5 20-15,2-4-34 16,0-4 22-16,0-4-10 0,0-2-18 15,0-1 11-15,4-6-115 0,1-4-21 16,4-4-18-16,5 1-155 0,0-3-12 16,2 0-144-16</inkml:trace>
  <inkml:trace contextRef="#ctx0" brushRef="#br0" timeOffset="42817.28">16092 10057 831 0,'0'0'0'0,"0"0"300"0,0 0-212 0,0 0 13 0,0 0-28 16,-52 77-11-16,42-47 19 0,3 0-27 16,7 4-24-16,0-1 12 0,8-1-43 15,8-7-7-15,0-1 16 16,4-6-9-16,1-3-51 0,0-7-22 16,2-2-114-16,2-6-47 0,-6-5-131 15,-1-4-294-15</inkml:trace>
  <inkml:trace contextRef="#ctx0" brushRef="#br0" timeOffset="43265.21">16339 10108 1143 0,'0'0'0'0,"0"0"124"0,0 0-1 16,0 0-52-16,14 74 2 0,-6-52-36 15,-1-3-7-15,1 2 29 0,-2-3-57 16,-1-1-2-16,-5-3 0 0,0-7 17 16,0 0-24-16,0-6 14 15,0-1 1-15,0 0-13 0,0 0 10 16,0-3 16-16,-2-8-26 0,2-5 10 16,2-5-8-16,2-1-12 0,4-3 30 15,3 4-30-15,3 3-12 16,-3 0 43-16,3 5-32 0,2 4 2 0,-6 1 26 15,5 5-16-15,-3 2-6 16,-5 1 20-16,5 1-9 0,-4 8-8 16,2 4 14-16,-5 6 21 0,3 1-22 15,-5 3 34-15,1 1-38 16,-3-1 1-16,-1-1 29 0,0-6-38 0,0-5 0 16,0 1 12-16,-1-9-1 15,1-1-17-15,0-2 24 0,0 0-24 16,0-3-68-16,0-6 27 0,0-3-62 15,3-3-9-15,1 0-16 0,3-1-145 16,2 3-22-16,-2 1-106 16</inkml:trace>
  <inkml:trace contextRef="#ctx0" brushRef="#br0" timeOffset="43576.48">16737 10216 1107 0,'0'0'0'0,"0"0"248"0,0 0-187 16,0 0-16-16,0 0 33 0,0 0-34 16,87 3-19-16,-55-5 26 15,3-2-49-15,-5 2-4 0,-1-1 4 16,-10 2-7-16,-7 0-97 0,-1 1-7 16,-2 0-122-16,-6 0-67 0,-3 0-86 15</inkml:trace>
  <inkml:trace contextRef="#ctx0" brushRef="#br0" timeOffset="43733.75">16893 10093 1038 0,'0'0'0'0,"0"0"179"0,0 60-95 16,2-31 7-16,-2 1-57 15,0 0-18-15,0-4 22 0,0-2-49 16,0-4-2-16,3-2-26 0,1-8-171 15,5-6-197-15</inkml:trace>
  <inkml:trace contextRef="#ctx0" brushRef="#br0" timeOffset="44159.57">17203 10125 851 0,'0'0'0'16,"0"0"329"-16,0 0-268 0,0 0 36 15,61-35-19-15,-41 31 13 0,3 4-48 16,3 0-9-16,-3 3 22 0,0 7-54 15,-1 2 4-15,-3 2 14 0,-3 3-29 16,-7-1 4-16,-6 2 10 16,-6 4 4-16,-8-2-10 0,-8 2 2 15,-4 0 18-15,-7-1-17 0,5 0 24 16,-5-3-29-16,5-5 6 0,4-2 24 16,7-7-35-16,7-1 11 0,3-3 20 15,4 2-28-15,2-2 4 0,5 0 2 16,7-3 16-16,7-3-11 15,2-4 26-15,4 4-42 0,1-2 9 16,0 1 2-16,1 4 1 0,-6-1-10 16,2 4-3-16,-6 0-95 0,-3 0-26 15,-2 0-29-15,-7 0-177 16,-3-1-95-16,-1-6-28 0</inkml:trace>
  <inkml:trace contextRef="#ctx0" brushRef="#br0" timeOffset="44384.74">17655 10001 946 0,'0'0'0'0,"0"0"341"16,64 24-209-16,-48-2-33 0,-2 7-3 15,-3 5-31-15,-6 3-9 16,-3 4 3-16,-2-1-49 0,-9 2 1 15,-9-1 13-15,-3-3-42 0,-11-6-3 16,7-6-93-16,-1-11-240 0,6-12-338 16</inkml:trace>
  <inkml:trace contextRef="#ctx0" brushRef="#br0" timeOffset="44893.9">17947 10110 841 0,'0'0'0'0,"0"0"379"0,0 0-278 16,0 0 21-16,90 1-51 0,-49-5-22 15,7 2-34-15,-4-1-7 16,-3 1-1-16,-8 1-14 0,-10 1-194 16,-8 0-4-16,-15 1-224 0,-8 6-125 15,-6 2 394-15</inkml:trace>
  <inkml:trace contextRef="#ctx0" brushRef="#br0" timeOffset="45020.14">17986 10282 931 0,'0'0'0'0,"0"0"255"15,0 0-160-15,0 0-24 0,69 12-16 16,-34-19-24-16,6-1-13 16,2-2-21-16,4-1-2 0,-2 2-93 15,-10-1-298-15,-8-1-298 0</inkml:trace>
  <inkml:trace contextRef="#ctx0" brushRef="#br0" timeOffset="45316.06">18639 9983 1089 0,'0'0'0'15,"0"0"224"-15,0 0-132 0,0 0 11 16,9 70-26-16,-8-41-16 0,1 4-3 15,2-1-5-15,-4 1-25 0,3-5-26 16,6 1 8-16,-2-3-6 0,-3-7-8 16,1-2-29-16,0-5-35 15,1-5-83-15,-5-1 1 0,1-5-48 16,0-1-146-16,5-8-62 0,-3-2 142 16</inkml:trace>
  <inkml:trace contextRef="#ctx0" brushRef="#br0" timeOffset="45549.12">19019 9942 983 0,'0'0'0'0,"0"0"210"15,0 0-92-15,0 0 6 0,9 59-34 16,-7-32-10-16,3-1-2 0,-5 4-21 15,0 1-14-15,0-3-15 0,0-1-18 16,-3-3 2-16,-1-1-6 0,2-1-12 16,-1-5-6-16,-1-5-40 0,-3-1-86 15,2-2-44-15,5-4-89 16,-2-5-400-16</inkml:trace>
  <inkml:trace contextRef="#ctx0" brushRef="#br0" timeOffset="46220.48">19292 10118 823 0,'0'0'0'15,"0"0"406"-15,0 0-257 0,0 0-34 16,0 0-42-16,0 0-21 0,0 0-16 16,0 0-24-16,-4-63 6 0,11 51-11 15,5 0-13-15,-1 4 12 0,3-2 7 16,2 5-13-16,2 3 0 15,-2-1 26-15,0 3-25 0,1 0 14 16,1 2-8-16,3 3-8 0,-5 2 2 16,2 4 19-16,-6 0-25 0,-3 1 10 15,0 3 0-15,-5 1-6 0,-4 2 2 16,0 0 5-16,-11 0-10 0,0 3 8 16,-5 3 9-16,0-1-21 15,-3 1 16-15,0-3-3 0,-1-1-8 16,1-3 6-16,-1-4 1 0,1 0-5 15,1-2 2-15,2-3 2 0,5-2-5 16,-1-1 4-16,0-4 2 16,5-1-6-16,1 0 4 0,3 0 11 15,-1 0-21-15,4 0 16 0,0 0 1 16,-1-3-11-16,1 0 4 0,0 2 5 16,0-1-9-16,0 2 4 0,0-1 16 15,0-1-23-15,-2 0 10 0,0 2 26 16,2-1-26-16,0 1 22 15,0 0-20-15,0 0-13 0,0 0 12 16,0 0 19-16,0 0-26 0,5 0 2 16,6 0 22-16,1 0-26 0,4-4 6 15,7 1 24-15,2-3-33 0,9 3 12 16,-3-3 5-16,3 0-12 16,0 2-7-16,-8-4-2 0,4 2-160 15,-3 0-19-15,-4 0-115 0,-6-1-339 16,-2 1 35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5T15:49:54.275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42 10819 726 0,'-3'2'0'15,"3"-1"258"-15,0 0-365 0,0 1 214 16,0-2 111-16,0 1-184 0,0-1 6 16,0 0 26-16,0 0-15 0,0 0-30 15,1 0-17-15,1 0 8 0,5-2 1 16,0 2-1-16,6-1 29 15,-4-1 7-15,5-2-8 0,-2 4-2 16,0-2 0-16,1 1-18 0,-3-1 5 16,6 0-5-16,0 0-12 0,2 0 9 15,1 2 2-15,3 0-15 0,1 0 13 16,1 0-4-16,-1 0-15 16,2 0 4-16,-4 0 23 0,2 0-26 15,-3 0 2-15,1 0 16 0,-1 1-21 16,3 4 8-16,0-2 4 0,-2-1-14 15,0-1 12-15,0-1 0 0,2 0-10 16,-2 0 8-16,4 0 3 16,0-1-10-16,-2-1 6 0,0-2 14 0,-2 1-21 15,-1 1 8-15,3 0 8 16,-4 1-19-16,-3-2 14 0,5 1 1 16,-1 2-14-16,-1 0 12 0,2 0 2 15,-1-1-14-15,-1 0 12 16,1-1 2-16,3 0-16 0,-2 1 16 15,2-3 0-15,0 3-13 0,2 0 10 16,-2-2 9-16,2 2-19 0,-2 0 10 16,-2 1 11-16,4-1-25 0,-4 1 18 15,5 0-1-15,-3 0-14 0,2 0 12 16,2 0-1-16,-4 0-9 0,-2 2 8 16,-4 2 1-16,-6-3-10 15,-2 2 7-15,-6-3 1 0,3 0-6 16,-6 0 3-16,0 0 3 0,0 0-6 15,0-1 6-15,0 1 0 0,0-1-5 16,-6 0-90-16,-1-2-123 16,-5-4-399-16</inkml:trace>
  <inkml:trace contextRef="#ctx0" brushRef="#br0" timeOffset="1331.83">16240 10624 331 0,'0'0'0'0,"0"0"207"16,0 0-88-16,0 0-65 0,0 0 10 16,0 0 0-16,0 0-14 0,0 0-14 15,0 0-3-15,0 0 1 0,0 0 3 16,0 0 2-16,0 0-3 0,0 0 0 15,0 0 9-15,0 0-1 0,0 0-3 16,0 0 4-16,0 0-7 0,0 0-14 16,0 0 10-16,0 0-5 15,0 0-4-15,2 0 12 0,2 0-6 16,3-1-8-16,1-3 13 0,1 2-12 16,2-3-10-16,1 1 11 0,4 1-7 15,4-1-14-15,1 1 17 0,0 1-13 16,0 2-9-16,4 0 2 15,3 0 25-15,-3 0-26 0,2 0 0 16,1 0 25-16,-1 0-31 0,3 0 12 16,-4 0 6-16,6 0-15 0,-4 0 6 15,4-2 14-15,2 0-16 16,-2-1 23-16,1 0-16 0,1-2-10 16,1 3 4-16,-5-2 24 0,2 1-30 15,-2 2 8-15,-2-2 15 0,1 0-23 16,1 1 8-16,-7 2 5 0,7 0-18 15,-4 0 18-15,1 2-4 0,0 0-5 16,-4 0 0-16,3 2 3 16,2 1-13-16,-3-2 20 0,2 3-3 0,-1-1-19 15,-3-1 24-15,-2-1-6 16,1 0-6-16,1 2 0 0,-2-5 6 16,2 0-9-16,0 0 6 0,-2-4 24 15,0-1-28-15,1 0 2 16,1-2 41-16,-4 0-43 0,0 2 2 15,1 0 34-15,-4 3-39 0,0 2 8 16,1 0 3-16,-2 0-22 0,-5 0 30 16,6 0-10-16,-2 4-23 0,-1-2 36 15,-3 0-16-15,-1-1-18 16,2 1 32-16,-1-1-12 0,-1-1-21 0,2 0 34 16,-2 1-14-16,-4-1-3 15,-2 0 0-15,3 1 2 0,-3-1-20 16,-1 0 36-16,0 2-17 0,-2-1-20 15,2-1 38-15,-2 0-21 0,0 0-16 16,0 0 36-16,0 1-18 0,0-1-18 16,0 0 36-16,0 0-15 15,1 0-22-15,-1 0 38 0,0 0-20 16,0 0-16-16,-1 0 34 0,1 0-19 16,0 0-24-16,0 0 33 0,0 0-14 15,0-2-78-15,0-3 34 16,-2 0-132-16,0-3-141 0,-7 1-94 0</inkml:trace>
  <inkml:trace contextRef="#ctx0" brushRef="#br0" timeOffset="4016.2">23638 6055 253 0,'0'0'0'0,"0"0"76"16,0 2 103-16,-4-2-121 0,4 0 1 16,0 0 22-16,0 0-36 15,4 0 2-15,-4 0 14 0,2 0-25 16,-1 0 11-16,-1 0 30 0,0 0-25 16,0 0 3-16,0 0 16 0,0 0-29 15,0 0-8-15,0 0 20 16,2 0-34-16,0 0-1 0,0 0 33 15,-1 0-32-15,3 0 7 0,1 0 30 16,2 0-41-16,0 0 2 0,6 0 33 16,1 0-35-16,4 0 1 0,3 0 36 15,-4-2-47-15,5 1 7 16,2 1 36-16,1-2-46 0,5 0 3 0,4 0 38 16,-4 0-48-16,2-3 3 15,3 0 2-15,-3 0 26 0,0 1-35 16,0 0 16-16,-2 1 10 0,-2 0-31 15,-3 1 26-15,1-2-5 0,-3 3-23 16,0 0 30-16,0-2-11 16,-1 3-18-16,1-2 28 0,-2 0-11 15,0 0-14-15,0-2 22 0,-1 1-4 16,3-1-15-16,-2 0 16 0,-3 1 5 16,-4-1-23-16,2 3 20 0,1 0 0 15,-1-2-23-15,4 3 26 16,-4 0-10-16,3 0-18 0,4 2 30 0,4 0-12 15,-1 3-15-15,-1-3 24 16,2-1 0-16,-1 2-26 0,-1-3 28 16,3 0-11-16,0 0-14 0,-1 0 22 15,1 0-8-15,-8 0-12 16,1 0 18-16,-2 0-2 0,1 1-22 16,-4 1 30-16,1-2-16 0,-2 2-13 15,1-2 28-15,-2 0-14 0,2 1-14 16,-2-1 28-16,2 0-11 0,1 0-17 15,-1 0 28-15,2 0-10 0,-2 0-19 16,3 0 30-16,-1 0-14 16,0 0-16-16,1 0 30 0,-3 0-14 15,2 0-18-15,1 2 34 0,-3-1-19 16,2 2-11-16,-2-1 26 0,2-1-14 16,-6 0-13-16,2 1 28 0,2-1-14 15,-4-1-13-15,1 0 26 16,1 0-11-16,2 0-17 0,-4 0 30 15,4 0-16-15,-4 0-17 0,4 0 36 16,-5 2-24-16,1-1-9 0,3 0 30 16,-5 3-21-16,1-2-12 0,1 1 36 15,-1-1-27-15,1 1-7 16,-5 0 32-16,6 2-21 0,-5-3-11 16,3 1 32-16,-2-2-18 0,5 0-15 15,-7-1 34-15,6 1-19 0,-5-1-14 16,3 0 32-16,-6-1-23 0,-1-1-12 15,-1 0 38-15,1 2-38 0,-4 0-26 16,0 0 31-16,0 0-67 0,0 0-58 16,0 0-6-16,-7 0-109 15,-2 0-263-15</inkml:trace>
  <inkml:trace contextRef="#ctx0" brushRef="#br0" timeOffset="6195.59">24151 6228 363 0,'0'0'0'0,"0"0"192"16,0 0-231-16,0 0 47 0,0 0 16 16,0 0-13-16,0 0 80 15,0 0-12-15,0 0-36 0,0 0 19 16,-2 0 4-16,2 0-32 0,0 1 2 15,-4 1 7-15,4 3-21 0,-3-2 25 16,-2 3 1-16,1-2-25 16,-1 7 13-16,-1-3 1 0,1 4-32 15,2 1 9-15,-3 3 14 0,-1 1-29 16,2 2 2-16,0 3 25 0,-2-1-25 16,-2 2 16-16,2 1 13 0,-2 3-19 15,2 2 13-15,0 4 2 16,-4 0-18-16,2 1 6 0,0 4 6 0,-1-1-19 15,1 5 7-15,0 3 12 16,-3 2-24-16,5 2 8 0,-6 0 22 16,4 2-29-16,-1-1 6 0,1-3 26 15,2-4-23-15,3-3 9 16,4-3 9-16,0-1-23 0,2-3 6 16,7 2 9-16,-2-3-23 0,5 2 9 15,-1 1 13-15,1-3-24 0,-3 1 9 16,2-4 0-16,-6-2 1 0,0 0-1 15,1-4 0-15,-6-5 8 0,0-3-8 16,0-5 0-16,0-2 6 16,0-5-4-16,0 0 13 0,0-3-20 15,-6 0 10-15,-1-4 16 0,0-5-25 16,-9 2 5-16,4-5 7 0,-2-1-16 16,1 2 5-16,-1 1 5 0,0 1-4 15,0-1-1-15,2 3 4 0,1-1-2 16,-1 1 1-16,3 4 0 0,2-1 1 15,0 0-1-15,-2 2 0 16,2 0 1-16,5 2-1 0,0-3 0 16,2 3 3-16,0 0-1 0,0 0 12 15,0 0-11-15,0 0 12 0,0 0-1 16,0 0-17-16,0 0 4 0,0 4 3 16,7 6-7-16,6 1 6 15,-6 1 13-15,5 2-16 0,0-3 0 16,1-1 18-16,1 2-22 0,0-1 7 15,-3-2 7-15,3-1-14 0,-9-4 8 16,0 0 6-16,4-2-9 16,-7-1 7-16,0 1 8 0,1-2-9 15,-3 0 7-15,0 0 6 0,2 0-9 16,-2-2 13-16,2-1-1 0,1-5-11 16,3-1-1-16,3-3 1 0,1 0-16 15,-3 0 8-15,2 0 4 0,-2-1-14 16,0 3 5-16,2 1 2 15,-2 2-1-15,0 2 0 0,-1 0 0 16,-1-1 0-16,-2 6-3 0,1-3 4 16,-4 3-2-16,2 0 0 0,-2 0 2 15,0 0-1-15,0 0 1 16,0 0 5-16,0 0-10 0,0 0 4 0,0 0 0 16,0 0 1-16,0 0-2 15,0-3-8-15,0 3-31 0,0-3-49 16,5 2-44-16,-1-2-57 0,1-2-193 15,0-4-501-15</inkml:trace>
  <inkml:trace contextRef="#ctx0" brushRef="#br0" timeOffset="7322.37">24425 7793 699 0,'0'0'0'0,"0"0"232"0,0 0-141 15,0 0-40-15,0 0-13 0,0 0-1 16,0 0-13-16,0 0-22 16,9 0 8-16,-2 16 18 0,-4 6 7 15,4 5 7-15,-3 3-2 0,0 1-9 16,-1 0 8-16,-1-4-8 0,-2-2-12 16,0-6 9-16,0-2 2 0,0-5-8 15,0-3 8-15,0-5-6 16,0-2-19-16,0-2 1 0,0 0 1 15,0 0-9-15,2-1 4 0,1-5 12 16,-1-7-9-16,5-4 2 0,0-5-1 16,2 1-9-16,0 1 4 0,1 2 2 15,-3 3-6-15,2 2 2 0,-2 3 4 16,-1 2-6-16,1 3-1 0,2 1 5 16,-1 1-2-16,3 3-11 15,1 0 15-15,-1 1-6 0,0 6 1 16,3 2 6-16,-7 3-8 0,3 4 5 15,-4 3 3-15,1 2-8 0,-7 2 8 16,2 0 1-16,-2-4-10 0,0-1 10 16,0-4 13-16,-2-3-11 15,0 0 5-15,2-5-3 0,0-1-13 16,0-5 7-16,0 0 0 0,0 0-6 16,0 0 3-16,0 0 0 0,0-7 0 15,4 2-87-15,3-7 25 16,-2 0-35-16,4 0-57 0,1-1-62 15,5 3-117-15,-7 1-236 0</inkml:trace>
  <inkml:trace contextRef="#ctx0" brushRef="#br0" timeOffset="7618.25">24872 7957 829 0,'0'0'0'0,"0"0"242"0,0 0-183 0,0 0-25 16,0 0 5-16,0 0 3 15,0 0 12-15,0 0-11 0,0 0 12 16,22-4 15-16,-13 3-15 0,5 1-21 16,5 0-8-16,1 0-12 0,3 1-10 15,3 0 4-15,1-1-2 16,-3 0-10-16,1 0 8 0,-5 0 0 15,-6 0-7-15,-2 0-31 0,-7 0-9 16,-3 0-16-16,-2 0-34 0,0 0 6 16,-5-2-9-16,-4 0-120 0,-2-3-57 15,-6-4-68-15</inkml:trace>
  <inkml:trace contextRef="#ctx0" brushRef="#br0" timeOffset="7815.42">24993 7802 1018 0,'0'0'0'16,"0"0"272"-16,0 0-249 0,0 0 3 16,-11 78 12-16,8-43 3 15,3 2 1-15,0 1-16 0,0-2-16 16,3-3-1-16,-3-6-7 0,4-5-4 16,3-6-12-16,-4-6-32 0,6-5-57 15,0-5-55-15,2-12-67 16,4-4-111-16</inkml:trace>
  <inkml:trace contextRef="#ctx0" brushRef="#br0" timeOffset="8295">25368 7892 1135 0,'0'0'0'0,"0"0"235"0,0 0-176 16,0 0-43-16,0 0-5 15,0 0 7-15,-2-63-8 0,14 51-11 16,-1-1 2-16,0 3 7 0,3 4-11 16,-4-4 6-16,4 8 0 0,1 2-6 15,1 0 6-15,-1 0-1 0,3 6-4 16,-2 2 4-16,2 1 1 15,-6 1-5-15,-1 1 4 0,-4 0 1 16,0 2-5-16,-5 1 4 0,-2 2 2 16,0 3-7-16,-9 2 6 0,-2 0 10 15,-8 1-8-15,-1-2 20 16,1-4-1-16,-1-1-9 0,1-3 16 0,-1-5-6 16,8 2-7-16,0-3 15 15,6-3-17-15,5-2-11 0,1 0 14 16,0-1-19-16,1 0 0 0,5 0-6 15,6 0 7-15,4-4-2 0,2 1 2 16,3-2 11-16,-2 2-15 0,3-3 6 16,2 2 1-16,-4 2-5 15,-2 2 2-15,-6-1-6 0,2 1-29 16,-7 0-34-16,6 0-29 0,-6 0-36 16,0-2-91-16,2-2-107 0,-4-5-202 15</inkml:trace>
  <inkml:trace contextRef="#ctx0" brushRef="#br0" timeOffset="8545.92">25964 7814 1158 0,'0'0'0'0,"0"0"70"0,0 0 14 16,0 0-53-16,76-12-7 16,-51 9 16-16,7 3-28 0,-8-2-17 0,1 2 10 15,-4 0-1-15,-5 0-31 16,-3 6-34-16,-8 0-57 0,0-3-22 16,-5 3-46-16,0 1-37 0,-9 0 15 15</inkml:trace>
  <inkml:trace contextRef="#ctx0" brushRef="#br0" timeOffset="8736.41">25955 8003 685 0,'0'0'0'15,"0"0"335"-15,0 0-154 16,0 0-91-16,0 0-24 0,0 0 30 0,0 0-14 16,0 0-12-16,87-4 6 15,-50-3-46-15,0 1-4 0,-7 1 25 16,4 3-39-16,-4-2-12 0,-11 3 0 15,-6 1 3-15,-3 0-82 0,-6 0-119 16,-4-5-148-16,-2-7-480 0</inkml:trace>
  <inkml:trace contextRef="#ctx0" brushRef="#br0" timeOffset="9500.07">26606 5215 606 0,'0'0'0'0,"0"0"277"15,0 0-177-15,0 0-49 0,0 0 0 16,0 0-1-16,0 0-31 0,0 0 1 16,28-22 35-16,-17 15-19 0,3 1-2 15,2-3 32-15,2-1-30 16,3-2-5-16,2 2 24 0,7 0-24 15,0-1-7-15,7 4 26 0,0 0-44 16,4 3-7-16,0 4 2 0,-2-2 21 16,3 2-31-16,-3 0 18 0,-4 6-5 15,-1 3-14-15,-13 1 20 16,0 1-8-16,-6-1-12 0,-7-4 20 0,1 1-8 16,-9-2-11-16,2-3 18 15,0 0 12-15,-2-2-21 0,2 0 52 16,-2 0-52-16,0 0 0 0,0 0 0 15,0 0 12-15,0 0-31 0,-2-4-20 16,-2-2-63-16,-5-2-58 16,4-1-45-16,-6-1-41 0,1-1-109 15</inkml:trace>
  <inkml:trace contextRef="#ctx0" brushRef="#br0" timeOffset="9977.46">26735 5111 693 0,'0'0'0'0,"0"0"260"15,0 0-224-15,0 0-10 0,0 0 36 16,0 0-38-16,0 0 10 0,0 0 40 15,0 0-37-15,43-26-6 0,-26 15 30 16,-3-2-37-16,8 1 2 16,1-2 45-16,0 2-32 0,3-4-5 15,2 3 38-15,-1 1-47 0,1 1-13 16,-3 4 35-16,5 1-46 0,-3 2-2 16,6 3 2-16,-1-2 9 0,5 1-22 15,0 2 24-15,2 0-8 0,4 0-17 16,3 1 26-16,0 2-11 15,1-2-14-15,-1 3 24 0,-1 2-9 16,1-2-15-16,-2 0 24 0,-3-1-11 16,-1-1-15-16,1 1 28 0,-6 0-12 15,2 4-16-15,-6 1 28 16,-7 2-13-16,-4 1-16 0,-1 3 30 0,-3 2-19 16,-5 0-11-16,1 2 30 15,-1-2-16-15,-2-3-13 0,-6 1 28 16,4-4-14-16,-3-3-14 0,1-1 28 15,-1-5-14-15,-4 0-14 0,3-1 25 16,1-1-22-16,5-6-236 16,-6-4-103-16,-3-4-555 0</inkml:trace>
  <inkml:trace contextRef="#ctx0" brushRef="#br0" timeOffset="10822.23">26544 7885 844 0,'0'0'0'0,"0"0"279"0,0 0-204 16,0 0 1-16,0 0-19 0,0 0-6 15,0 0 23-15,0 0-69 16,0 0-10-16,7-67 10 0,9 58 2 15,3 0-17-15,-1 2 20 0,2 3-5 16,-1 0-16-16,2 2 22 0,8 2-7 16,-8 6-16-16,2 1 24 0,-7 4-10 15,-4-1-9-15,-3 4 14 16,-7 0-1-16,-2 2-14 0,-4 3 16 0,-10 2 20 16,-2 4-14-16,-3 0 35 15,-3-2-38-15,-2 0-1 0,-5 0 39 16,3-5-38-16,6-2-5 0,3-1 35 15,4-7-39-15,5 1-4 0,4-6 4 16,2-2 19-16,2 1-32 0,2-2 22 16,3 0-17-16,8-2-6 15,1-2 24-15,7-3 1 0,6 0-20 16,-3-1 14-16,5 1 0 0,-5 2-18 16,-2 2 22-16,-5 1-11 0,1 2-22 15,-7 0 1-15,-1 0-54 16,-4-1-25-16,4 0-18 0,-1-2-57 15,2-4-90-15,-3-1-152 0</inkml:trace>
  <inkml:trace contextRef="#ctx0" brushRef="#br0" timeOffset="11463.93">27007 7833 1029 0,'0'0'0'0,"0"0"112"0,0 0-77 0,0 0-24 0,-3 82 43 16,3-61-20-16,3 2-9 0,-1-1 19 16,0-1-37-16,-2-6-1 15,0-1 32-15,2-3-26 0,-2-7 0 16,0 0 32-16,0-3-27 0,0-1-10 16,0 0 31-16,3 0-25 0,3-7 5 15,-3-3 19-15,1-4-39 0,3-2-10 16,3 2 24-16,-1-2-11 15,2 0-11-15,-1 3 20 0,1 0-10 16,5 2-10-16,-4 1 20 0,1 1-12 16,3 2-9-16,-2-2 22 0,-2 4-13 15,1 3-10-15,-5 0 24 16,3 2-17-16,1 2-7 0,-4 5 24 16,-3 3-8-16,2 2-8 0,-5 0 8 15,3 3 28-15,-5 1-31 0,0 0 35 16,0-1-29-16,0-1-5 0,0-4 29 15,0-1-34-15,0-4-2 0,0-4 10 16,0-1 6-16,0 0-19 16,0 0 16-16,4-4 6 0,1-3-19 15,2 0 10-15,0-7 21 0,4-1-38 16,-3 2 24-16,5-2-10 0,-1 2-11 16,-1 0 18-16,3 0-9 0,-5 4-9 15,7 0 18-15,-7 3-9 16,1 3-12-16,3 2 24 0,-5-1-16 15,7 2-5-15,-5 7 18 0,1 1-5 16,-2 7-12-16,-2 3 16 0,-2 3 14 16,-3 3-15-16,0 3 40 0,1 0-39 15,-3-6-3-15,2 1 31 16,1-6-39-16,-3-3 0 0,0-5 6 0,0-3 11 16,2-3-21-16,-2-2 14 15,0-3-1-15,0-4-24 0,-5-8-3 16,5-2-88-16,0-5-63 0,-2 1-41 15,2-2-123-15,0-3-205 0</inkml:trace>
  <inkml:trace contextRef="#ctx0" brushRef="#br0" timeOffset="13046.15">27880 7877 686 0,'0'0'0'0,"0"0"365"16,0 0-235-16,0 0-4 0,0 0-44 16,0 0 5-16,0 0-5 15,0 0-45-15,0 0-20 0,15 0 12 16,3 0-3-16,5-2 15 0,4 1 1 15,6-6-17-15,1 2 5 0,-2-3-1 16,-2 1-24-16,-9 2-1 0,-1-1 3 16,-13 3-10-16,0 2-5 15,-6 0-13-15,-1 1-27 0,0 0-25 16,-5 0-43-16,-7 0-34 0,-6 0-18 16,-1 0-88-16,-1 0-29 0,1-3-167 15</inkml:trace>
  <inkml:trace contextRef="#ctx0" brushRef="#br0" timeOffset="13225.17">27995 7724 800 0,'0'0'0'15,"0"0"200"-15,0 0-90 0,0 0-64 16,0 0 26-16,0 0 17 0,10 77-40 16,-10-47-3-16,0 4 6 15,-2 0-24-15,1-1-4 0,1-3-9 16,0-6-15-16,0-6 0 0,1-3 7 15,5-8-11-15,-3-1-3 0,1-5-48 16,5-2-59-16,5-7-34 16,2-6-197-16,-2-4-318 0</inkml:trace>
  <inkml:trace contextRef="#ctx0" brushRef="#br0" timeOffset="13609.64">28647 7672 1112 0,'0'0'0'0,"0"0"97"0,0 0-52 15,0 0-20-15,0 0 18 0,-76 70 10 16,46-46 5-16,4 2-16 0,-6 0-27 16,3 0 1-16,1-3 4 15,5 2-13-15,2-8 2 0,5-4-1 16,0-2 0-16,11-8 15 0,-1 0 1 15,1-2-15-15,5 1 5 0,0-2-1 16,9 0-12-16,5 0 9 0,0-3 5 16,9-2-10-16,4 0 2 15,-1-2-1-15,10 1-8 0,3-2 4 16,-2 1 6-16,4 2-12 0,-4-1 8 16,-4 1-1-16,-6 1-5 0,-1 0 3 15,-4 2 2-15,-12 1-6 16,-1-3-12-16,-5 3-39 0,-4-1-21 15,0 2-8-15,-4 0-50 0,-7 0-41 16,-5 0-63-16,4 0-29 0,0 0-89 16</inkml:trace>
  <inkml:trace contextRef="#ctx0" brushRef="#br0" timeOffset="13854.92">28621 7704 410 0,'0'0'0'0,"0"0"261"15,0 0-160-15,0 0-21 0,0 0-21 16,0 0 4-16,0 0 23 0,0 0 4 16,9 38-11-16,-8-15-21 0,-1 6 5 15,0 3 3-15,0 4-19 0,0 1-4 16,0 0-7-16,2 1-20 15,-2-5-4-15,4-2-8 0,-4-6-6 16,1-2-1-16,-1-3-53 0,0-5-59 16,0-5-50-16,0-6-259 0</inkml:trace>
  <inkml:trace contextRef="#ctx0" brushRef="#br0" timeOffset="18418.73">14516 9513 522 0,'0'0'0'0,"0"0"0"0,0 0 300 16,0 0-231-16,0 0 21 0,0 0-17 15,0 0-23-15,0 0 11 0,-11 3-23 16,7-1-12-16,1 1 24 0,-4 2-36 15,0 0 4-15,-2 0 37 0,-2 2-33 16,2 1-3-16,-3 1 38 0,-2 0-40 16,3 1-3-16,-5 1 32 15,0 3-40-15,1 0 0 0,-1 3 34 16,-2 1-44-16,-2 1 1 0,1 2 6 16,-2 1 14-16,3 0-25 0,2 2 16 15,2-3 1-15,3-3-19 16,3 0 20-16,0-3-8 0,5-3-12 0,-1-1 20 15,3-6-10-15,1 2-12 16,0-6 24-16,0 1-18 0,0-2-9 16,0 0 30-16,-2 0-30 0,2 0-32 15,0 0 41-15,0 0-67 0,0 0-3 16,-2 0 13-16,0 0-98 16,-3 0-49-16,1-3-5 0,1 2-122 15,-4-6 7-15,2 2 298 0</inkml:trace>
  <inkml:trace contextRef="#ctx0" brushRef="#br0" timeOffset="18788.34">14116 9752 542 0,'0'0'0'16,"0"0"280"-16,0 0-194 0,0 0 16 16,0 0-44-16,0 0-34 0,0 0 14 15,0 0-39-15,0 0 2 16,-2 23 79-16,6-9-48 0,-4 1-23 15,1-1 31-15,-1 1-32 0,0-5-1 16,0 2 37-16,0-6-32 0,0 2 1 16,0-3 32-16,4-1-44 0,-4-3 2 15,0-1 29-15,0 0-41 16,0 2 4-16,0-2 10 0,2 0 6 16,-1 0-19-16,3 0 16 0,1 0 13 15,-1-3-21-15,6-4 68 0,-1 2-57 16,4-6-5-16,-1 0 34 0,0 0-49 15,4-1 5-15,0 1 8 0,0 1 14 16,0 3-20-16,-2 0 4 0,-3 4 20 16,-6 2-31-16,-1 1 18 15,-1 0-13-15,-3 0-12 0,0 0 32 16,0 0-31-16,0 0-27 0,0 0 5 16,0 0-92-16,0 0-58 0,4 0-130 15,-4-1-462-15</inkml:trace>
  <inkml:trace contextRef="#ctx0" brushRef="#br0" timeOffset="20057.09">14636 9402 363 0,'0'0'0'0,"0"0"598"15,0 0-529-15,0 0-25 0,0 0 24 16,0 0-16-16,32-60-11 0,-15 53 10 15,3 1-43-15,-1 3-5 16,1 2 23-16,-3 1-33 0,-2 4 5 16,-1 6 4-16,-5 0 7 0,-6 4-14 15,-1 1 10-15,-2 2 9 16,-5 3-13-16,-10 3 24 0,0 2-30 0,-5 2 6 16,-3 1 25-16,0-2-26 15,0-2 0-15,4-2 38 0,4-6-20 16,5-4 5-16,5-4 13 0,3-5-34 15,2 0-4-15,12 0 4 0,1-3-2 16,4 0 9-16,4-4 31 16,-1-5-43-16,3 0 4 0,-4 2 19 15,-1-1-31-15,0 0 5 0,-8 5 12 16,-1 2-12-16,0-2-104 0,-7 3 45 16,0 0-75-16,-1-4-53 0,5-3-73 15,-3 0-254-15,2-4 383 16</inkml:trace>
  <inkml:trace contextRef="#ctx0" brushRef="#br0" timeOffset="20557.59">14926 9401 933 0,'0'0'0'0,"0"0"212"0,0 0-117 16,0 0-26-16,12 61-10 0,-10-40-42 15,0-2-1-15,1-1 24 0,-1-3-45 16,2-4 4-16,1-3 2 0,-3-5 3 15,1 1-9-15,-1-3 10 0,-2-1-8 16,2 0-2-16,0-7 10 0,-1-4 3 16,1-4-15-16,5-1 14 0,0-4-14 15,-1 1-19-15,1 2 23 16,2 2-20-16,-1 1 18 0,1 0 10 16,2 6-10-16,-2 1 2 0,-2 3 6 15,2 4 0-15,1 1 0 16,-4 4 24-16,1 4-20 0,0 2 5 15,-4 3 20-15,-1-1-26 0,-2 0 9 16,0-3 20-16,0 1-33 0,0-5 6 16,0-1 15-16,0-1-35 0,0-4 9 15,4 0 6-15,-3 0-4 16,5-7-4-16,1 0 10 0,0-4 8 0,2-3-19 16,-1 1 11-16,3-2-10 15,-6 3-34-15,6 4 40 0,-2 0-2 16,0 5-41-16,0 3 53 0,-1 0-22 15,1 4-2-15,-4 6 21 0,1 5-16 16,1-1 13-16,-7 1 24 0,2 0-27 16,-1 0 7-16,-1-2 19 15,0-3-36-15,0-2 10 0,0-2 18 16,0-2-35-16,0-3-3 0,0-1-43 16,2 0-97-16,5-8-63 0,0 2-22 15,4-8-248-15,-2-2 263 16</inkml:trace>
  <inkml:trace contextRef="#ctx0" brushRef="#br0" timeOffset="20744.83">15342 9360 596 0,'0'0'0'0,"0"0"449"0,0 0-279 0,65-20-51 15,-40 13-24-15,0-1 10 0,-2 3-68 16,-2-2-18-16,-3 2 5 0,1 2-41 15,-3 1 6-15,-4 2-16 0,1 0-81 16,-10 2-9-16,-3 3-23 0,-3 2-78 16,-10 0-33-16,1-1-119 15,-2 0 174-15,0-4 113 0</inkml:trace>
  <inkml:trace contextRef="#ctx0" brushRef="#br0" timeOffset="20965.46">15478 9231 460 0,'0'0'0'0,"0"0"561"15,0 0-455-15,0 0-42 0,0 0-29 16,0 0 8-16,-11 63-12 16,9-35 17-16,2 3 15 0,0-5-33 15,0 2-13-15,0-7 9 0,0-2-36 16,0-4 10-16,2-5 0 0,-2 0 0 15,2-7-99-15,0 0-25 0,-2-3-242 16,5-6-275-16,-3-5 434 0</inkml:trace>
  <inkml:trace contextRef="#ctx0" brushRef="#br0" timeOffset="21354.01">15959 9288 850 0,'0'0'0'0,"0"0"331"15,0 0-269-15,0 0 6 0,0 0-71 16,-62 42 6-16,39-18 21 0,-2 1-24 15,2 2 0-15,2-4 47 0,3-2-40 16,2-4 11-16,6-5 19 0,8-6-31 16,0-1 14-16,2-2 12 15,11-2-27-15,1-1 31 0,10 0 21 16,2-5-26-16,5-1-6 0,1-1 1 16,0-1-29-16,0 1 6 0,3 0 21 15,-6 0-39-15,-2-1 17 16,-6 2 15-16,-6 3-34 0,-6 2-40 15,-6 1-3-15,-1-1-69 0,0 1 20 16,-8 0-19-16,-1 0-146 0,-4-3-43 16,1-7-102-16,3-2 314 0</inkml:trace>
  <inkml:trace contextRef="#ctx0" brushRef="#br0" timeOffset="21513.54">15959 9288 597 0,'7'9'0'0,"-12"16"329"0,-2 4-188 15,0 3-36-15,0-2-7 0,-4 1-41 16,4-3-23-16,2-2-15 16,1-6-28-16,0-2 10 0,4-5-2 15,0-6-147-15,2-6-27 0,9-1-113 16,-2-6-411-16,3-10 638 0</inkml:trace>
  <inkml:trace contextRef="#ctx0" brushRef="#br0" timeOffset="21804.86">16336 9456 653 0,'0'0'0'0,"0"0"432"0,0 0-266 15,0 0-43-15,0 0-21 0,0 0-34 16,62-13-24-16,-46 15-5 0,1 7-13 15,4 2 2-15,-1 3-3 0,-4-1-23 16,-2 3 7-16,-9-2 5 0,2 1-25 16,-5-1 13-16,2-2-2 15,-4-3 0-15,-6 4-112 0,-2-6 33 16,-1-1-77-16,-4 0-5 0,1-3-49 16,-2-3-91-16,0 0-73 0,-4-2 161 15</inkml:trace>
  <inkml:trace contextRef="#ctx0" brushRef="#br0" timeOffset="22038.33">16348 9587 799 0,'0'0'0'16,"0"0"314"-16,0 0-203 0,0 0-2 15,0 0-9-15,0 0-18 16,67 11 0-16,-51-3-15 0,0 2-17 0,0 0-5 16,-4 1-15-16,3-2-15 15,-1 0 6-15,-4-6-2 0,-1 1-24 16,0-3 10-16,2-1 8 0,-10 0-21 15,7-1 15-15,-1-4 3 0,-2-3-17 16,2-1 9-16,2-3 0 0,-4-1-4 16,2-2-15-16,2 0 18 15,2-3-2-15,1-3-6 0,4 3 6 16,-5-3-31-16,-1 3 14 0,4 4-43 16,-7 2-85-16,1 4-27 0,-3 1-90 15,-5-1-518-15</inkml:trace>
  <inkml:trace contextRef="#ctx0" brushRef="#br0" timeOffset="23787.8">12352 11605 593 0,'0'0'0'15,"0"0"453"-15,0 0-347 0,0 0-60 16,0 0-28-16,0 0-6 0,0 0 30 16,76-11 20-16,-49 10-18 15,3 1-17-15,-9 1-2 0,-3 6-15 16,-6 2-14-16,-5 1 8 0,-1 5 6 16,-6 1-11-16,-4 4 2 0,-5 1 21 15,-7 1-16-15,-1-2 14 0,-5-1-5 16,1-2-15-16,0-4 0 15,7-3 23-15,-2-4-25 0,3-2 4 16,8-3 11-16,2-1-18 0,3 0 10 16,0 0-4-16,5 0-21 0,7-3 22 15,4 0 1-15,2-1-6 16,1 4 2-16,6 0 3 0,0 3-4 16,-2 6 3-16,2 0 0 0,-9 2-2 15,1 3 0-15,-6-1 4 0,-6 0-6 16,-5 4 5-16,-3-1 5 0,-10 1-11 15,-4 2 8-15,-3-3 16 0,-1-1-20 16,0-5 0-16,-4-3 16 16,2-4-22-16,3-3 12 0,-1 0-4 15,5-8-4-15,4-1-23 0,7 0-16 16,1-2-38-16,4-1-30 0,7 1-40 16,5 0-56-16,8-1-2 0,-1 0-30 15,3 0-76-15</inkml:trace>
  <inkml:trace contextRef="#ctx0" brushRef="#br0" timeOffset="24039.42">12897 11615 987 0,'0'0'0'0,"0"0"261"0,0 0-181 0,0 0-33 15,0 0-10-15,-64 71-7 0,52-42-12 16,3 2 5-16,0 5-7 0,4-3-10 16,1 5 5-16,4-5-5 15,0-3-12-15,9 0 12 0,7-9-5 16,2-2-2-16,1-4-44 0,3-5-2 16,-3-2-73-16,0-5-9 0,1-3-62 15,-8 0-202-15</inkml:trace>
  <inkml:trace contextRef="#ctx0" brushRef="#br0" timeOffset="24448.92">13049 11769 783 0,'0'0'0'0,"0"0"165"0,0 0-133 15,0 0-7-15,0 0-6 0,64-61-1 16,-46 55 8-16,1 2-8 0,-1 4-6 16,-4 0 6-16,2 4 1 15,-6 2 0-15,4 2 14 0,-3-1-4 16,-6 4-12-16,-3-1 6 0,-2 6 3 16,-2-1-1-16,-8 4 14 0,1 1-15 15,-5-1-15-15,-4 3 7 0,0-1-6 16,-5-3-10-16,4-3 0 15,3-3 22-15,2-3-17 0,3-2 16 16,4 0-5-16,5-5-3 0,2-1 9 16,0-1-11-16,0 0-17 0,8 0 9 15,0-1 0-15,7-3-5 0,0-1 4 16,3 1 19-16,3 1-26 16,1-1 10-16,-1 0 1 0,0 0-9 15,-5 2 1-15,-2 0-1 0,-3 0-88 16,-1 0-1-16,-3-1-49 0,2-3-104 15,-3-1-68-15,1-2-113 0</inkml:trace>
  <inkml:trace contextRef="#ctx0" brushRef="#br0" timeOffset="24994.02">13399 11717 769 0,'0'0'0'16,"0"0"208"-16,0 0-100 0,23 70-28 15,-16-43-18-15,-3 0-18 0,0 2 12 16,-3-5-14-16,1-6-21 0,0-1-2 16,3-7-10-16,0-2-16 0,-1-6 14 15,-4 0 2-15,0-2-12 16,0-3 6-16,0-4 22 0,4-6-23 0,-3-5 9 16,5-1-8-16,1-3-6 15,-2 4 5-15,2 0-1 0,2 0-2 16,2 3-4-16,1 2 1 0,0 0-13 15,-3 4 19-15,4 3-4 0,-8 1-10 16,5 3 19-16,-1 2-7 16,4 0 0-16,-3 5-4 0,-3 7 6 15,0 1-4-15,2 3 4 0,-2 1 9 16,-3 0-8-16,-2-2 13 0,1 0-3 16,-3-4-4-16,0-2 20 0,0-4-11 15,0-1-12-15,0-4 11 16,0 0-10-16,0 0-4 0,0-5 23 0,5-3-9 15,-3-6-19-15,5-4 4 16,2 1 2-16,0-3-14 0,2 0 12 16,-1-2-4-16,3 4-40 0,-5 5 32 15,7 2-5-15,-7 3-5 0,1 8 22 16,2 0-4-16,-2 3-10 0,-2 12 20 16,2 3-5-16,-2 3-2 15,-4 6 24-15,1-2 1 0,-1 3-4 16,-3-4 9-16,2-4-14 0,-2-6-11 15,0-1 9-15,0-6-12 0,0-4-6 16,0-1 3-16,0-2-9 16,0-3-118-16,0-5 19 0,2-4-128 15,-2-4-89-15,0-2-52 0</inkml:trace>
  <inkml:trace contextRef="#ctx0" brushRef="#br0" timeOffset="25199.48">13921 11748 1014 0,'0'0'0'0,"0"0"256"0,0 0-154 0,0 0-45 0,0 0 18 0,62-7-11 16,-39 4-40-16,0 1-27 0,-2 1 6 16,2 1 10-16,2 0-14 15,0 0-3-15,-4 0-2 0,-3 0-104 16,-9 0-4-16,-4 0-62 0,0 0-121 15,-5 0-43-15,-2 0-89 0</inkml:trace>
  <inkml:trace contextRef="#ctx0" brushRef="#br0" timeOffset="25395.44">14079 11597 766 0,'0'0'0'15,"0"0"201"-15,0 0-55 16,0 85-33-16,0-55-30 0,0 2-1 15,0 3-21-15,0-3-23 0,0-2-4 16,1-7-27-16,-1-5-14 0,0-7 14 16,6-5-16-16,-1-4-105 0,0-2-34 15,2-10-71-15,0-6-280 16</inkml:trace>
  <inkml:trace contextRef="#ctx0" brushRef="#br0" timeOffset="25710.98">14517 11617 1051 0,'0'0'0'15,"0"0"127"-15,0 0-30 0,-70 45-34 16,48-28-28-16,1 3 6 0,0-2-14 16,0 2-5-16,1-2 8 0,4 0-25 15,6-4-10-15,1-7 10 0,4 0 9 16,3-4-13-16,2-2 28 15,0-1-21-15,3 1-14 0,3-1 12 16,6 1 14-16,4 0-8 0,5-1 27 16,2 0-24-16,4 0-9 0,-1 0 26 15,4 0-18-15,0 0-13 0,0 0 25 16,0-2-26-16,-7 0 0 16,-1-1 0-16,-5 2-4 0,-4-1-44 15,-6-2 8-15,-5 3-45 0,-2-2-44 16,0 0 10-16,-6-1-37 0,-6-1-112 15,-6-2-7-15,2-4-82 0</inkml:trace>
  <inkml:trace contextRef="#ctx0" brushRef="#br0" timeOffset="25883.84">14496 11621 846 0,'0'0'0'0,"0"0"155"15,0 0-9-15,12 82-18 16,-10-50-47-16,4 2-16 0,-6 1 21 0,0-3-42 15,0-2-39-15,0-5 19 16,1-7-26-16,-1-6-17 0,2-5 6 16,0-5-53-16,1-2-93 0,1-6-9 15,-2-7-113-15,1-7-258 16</inkml:trace>
  <inkml:trace contextRef="#ctx0" brushRef="#br0" timeOffset="26103.7">14769 11502 962 0,'0'0'0'0,"0"0"297"15,0 0-195-15,0 0-22 0,63 59-21 16,-56-26-2-16,0 5 19 0,-3 1-42 16,-4 1-26-16,-2 3 25 0,-9-3-35 15,1-2-12-15,-6-6 28 0,4-5-13 16,3-8-56-16,2-10-4 15,3-4-85-15,-3-8-146 0,5-11-111 16</inkml:trace>
  <inkml:trace contextRef="#ctx0" brushRef="#br0" timeOffset="26321.36">15082 11704 1295 0,'0'0'0'0,"0"0"239"0,0 0-147 16,0 0-16-16,0 0-62 15,79-20-20-15,-49 18 12 0,4-1 14 16,-8 2-42-16,1-2 20 0,-6 2-94 16,-5 0-71-16,-5 0-11 0,-4 1-72 15,-7 0-132-15,-2 0 63 0</inkml:trace>
  <inkml:trace contextRef="#ctx0" brushRef="#br0" timeOffset="26474.72">15209 11532 629 0,'0'0'0'16,"0"0"241"-16,2 62-96 0,-2-31-16 16,3 3-43-16,-3 1-1 15,0 0 12-15,0-2-54 0,0-4-41 16,0-6 27-16,4-7-40 0,3-3-69 15,-4-10-35-15,6-3-141 0,0-7-394 16</inkml:trace>
  <inkml:trace contextRef="#ctx0" brushRef="#br0" timeOffset="26976.56">15519 11564 934 0,'0'0'0'0,"0"0"274"16,15 71-150-16,-11-42-16 0,3-2-11 16,-2-1-42-16,-1-4-16 0,-1-4 19 15,1-2-55-15,0-6-6 0,-3-3 6 16,-1-3 9-16,0-2-28 0,0-2 32 16,0 0-6-16,2-4-18 15,-2-5 16-15,0-5-2 0,2-4-41 16,1-3 37-16,3 1-4 0,3 1-104 15,-1 2 110-15,1 2-8 0,2 0-64 16,-2 4 82-16,1 4-28 16,1 0-3-16,-1 6 34 0,-1 1-17 15,2 0-15-15,3 5 30 0,-9 4-6 16,2 0-10-16,1 5 2 0,-8 0 53 16,1 1-40-16,-1 2 40 0,0-3-39 15,0-3-10-15,0-2 37 16,0-5-44-16,0-2-12 0,0-1 28 15,0-1-8-15,0 0-22 0,2-3 32 16,5-4-7-16,2-6-25 0,0-2 32 16,1 4-21-16,1 0-19 0,-2 1 48 15,3 3-37-15,-1 1-7 0,-2 2 40 16,1 4-26-16,-3 0-13 16,4 5 38-16,0 4-21 0,-4 5-12 15,2 2 28-15,-8 1 8 0,1 0-23 16,3-1 2-16,-5-1 25 0,0-3-42 15,0 0 32-15,0-7-21 0,0 0-85 16,0-3 0-16,0-1-102 16,0-1-131-16,0 0-99 0</inkml:trace>
  <inkml:trace contextRef="#ctx0" brushRef="#br0" timeOffset="27249.38">16185 11514 802 0,'0'0'0'0,"0"0"289"0,-40 59-127 16,29-30-7-16,0 4-72 0,6 0-2 15,3 2 27-15,2-3-70 0,6-3-38 16,8-5 0-16,4-3 18 0,-3-5-87 16,10-2-22-16,-2-7-135 15,-3-7-383-15</inkml:trace>
  <inkml:trace contextRef="#ctx0" brushRef="#br0" timeOffset="27849.22">16398 11612 799 0,'0'0'0'0,"0"0"303"0,0 0-209 0,0 0-10 16,0 0-69-16,0 0-17 0,0 0 4 16,0 0 52-16,69-36-45 15,-46 36 34-15,1 0-37 0,5 0-3 16,-10 7 29-16,-1 3-37 0,-8 2-7 15,-6 5 24-15,-4 3-4 0,-9 2-14 16,-7 0 12-16,-1 3 20 16,-5 0-26-16,-1-1 56 0,0-2-49 15,4-1-5-15,-1-5 35 0,6-5-40 16,11-1-3-16,1-7 12 0,2-2 11 16,9 3-38-16,1-1 42 0,10-1-20 15,-1-2-13-15,1 0 24 0,6-5-5 16,3 0-21-16,-3-2 28 15,1-3-28-15,1 3-122 0,-9-3 41 16,-1 2-85-16,-7-1-59 0,-2 0 11 16,-4-1-63-16</inkml:trace>
  <inkml:trace contextRef="#ctx0" brushRef="#br0" timeOffset="28354.46">16750 11607 910 0,'0'0'0'16,"0"0"250"-16,0 0-207 0,0 0 41 15,0 0 6-15,24 59-61 0,-18-38-8 16,-3 4 38-16,-1-1-43 0,3-4-2 16,-5-1 25-16,4-3-45 15,-4-6-8-15,0-4 28 0,0-5-9 16,0-1-18-16,2-1 26 0,3-7-8 16,4-4-17-16,-2-5 24 0,2-5-10 15,0-3-29-15,5 1 33 0,-5-2-12 16,5 2-76-16,-4 5 90 15,1 4-16-15,3 5-15 0,-5 3 38 16,-2 6-14-16,0 1-12 0,-2 2 22 16,2 11 1-16,1 1-8 0,-3 4 42 15,-2 3-36-15,1-1 3 16,-4 0 35-16,3-2-43 0,1-2-4 16,-4-3 33-16,2-3-43 0,0-3-4 15,-1-3 26-15,3-3-10 0,-2-1-17 16,3-2 28-16,-2-6-9 0,3-2-13 15,4-7 16-15,-1-1-1 0,5-3-29 16,-1-2 24-16,1 3-4 16,-2 1-108-16,4 4 113 0,-3 5-6 15,-1 4-34-15,2 5 52 0,-5 1-19 16,0 6-7-16,-2 6 22 0,-2 5 10 16,-1 4-4-16,1 1 42 0,-3-5-42 15,-2 4-3-15,2-3 26 16,-2-3-49-16,1-1-3 0,-1-6 24 0,2-1-21 15,-2-4-74-15,4-3-7 16,-3 0-126-16,5-7-130 0,-4-1-115 16</inkml:trace>
  <inkml:trace contextRef="#ctx0" brushRef="#br0" timeOffset="28572.03">17323 11668 908 0,'0'0'0'0,"0"0"223"0,0 0-141 15,0 0 13-15,81-33 3 0,-47 27-43 16,1 2 0-16,-1 0 21 0,-8 0-77 16,-1 2-9-16,-5 1 20 0,-6 1-16 15,-5 0-58-15,-4 0-5 0,-5 0-55 16,0 1-64-16,-9 2 17 15,-2-1-108-15,-1-2-329 0</inkml:trace>
  <inkml:trace contextRef="#ctx0" brushRef="#br0" timeOffset="28725.84">17512 11501 878 0,'0'0'0'0,"0"0"182"0,0 0-50 15,-11 65 4-15,10-34-73 0,1 0-21 16,0-2 18-16,0-1-54 0,0-6-10 15,0-4 8-15,3-5-8 0,4-7-87 16,-1-6-18-16,6 0-133 16,-1-8-219-16</inkml:trace>
  <inkml:trace contextRef="#ctx0" brushRef="#br0" timeOffset="29041.57">17938 11498 978 0,'0'0'0'0,"0"0"324"16,-53 66-197-16,29-40-32 0,1-1-15 15,1-2-56-15,3 1-3 0,1-4 27 16,2-3-55-16,2-5-2 0,9-2 18 16,-1-5-4-16,3-3-23 15,3-2 36-15,0 0-28 0,5 1-9 16,4-4 38-16,5 0-30 0,2 1 0 15,4-2 22-15,3-1-7 0,-2 0-16 16,2 1 24-16,5 0-8 16,-3 3-16-16,1 0 24 0,1 1-11 15,-6-1-15-15,-1-1 28 0,-8 2-28 16,-1 0-120-16,-4 0 84 0,-5 0-76 16,-2 0-69-16,0 0 11 0,-11-2-93 15,0-3-357-15</inkml:trace>
  <inkml:trace contextRef="#ctx0" brushRef="#br0" timeOffset="29244.7">17914 11541 722 0,'0'0'0'0,"0"0"382"16,5 85-248-16,-3-50-8 15,-2 1-12-15,1-5-64 0,-1 1-10 16,2-4 5-16,-2-5-57 0,2-4-3 15,3-6-2-15,-3-9-79 0,5-4-96 16,0-1-75-16,0-10-148 16</inkml:trace>
  <inkml:trace contextRef="#ctx0" brushRef="#br0" timeOffset="29457.52">18167 11458 896 0,'0'0'0'16,"0"0"314"-16,0 0-176 0,49 70-22 15,-38-36-59-15,-8 3-10 0,1 5 37 16,-1 0-56-16,-3 1-7 16,-3 1 16-16,-6 0-46 0,-7-4 0 15,-7-3 18-15,-4-6-18 0,-1-7-137 16,3-6 11-16,-6-11-171 0,6-6-615 15</inkml:trace>
  <inkml:trace contextRef="#ctx0" brushRef="#br0" timeOffset="29900.02">18483 11667 1073 0,'0'0'0'0,"0"0"323"16,0 0-214-16,0 0-11 0,89-3-11 16,-50-2-67-16,5-1-17 0,-4 2 28 15,-1 1-53-15,-5 1-69 0,-11 1-15 16,-11 1-87-16,-10 1-146 16,-5 5-14-16,-15 4-223 0</inkml:trace>
  <inkml:trace contextRef="#ctx0" brushRef="#br0" timeOffset="30062.82">18527 11809 1050 0,'0'0'0'0,"0"0"173"16,0 0-69-16,0 0-27 15,0 0-11-15,85 7 9 0,-53-11-48 16,5 0-10-16,-1 0 13 0,-4-2-39 16,-8 1-36-16,-4 1-52 0,-3 1-54 15,-2-4-87-15,-5 1-4 0,-1 0-56 16</inkml:trace>
  <inkml:trace contextRef="#ctx0" brushRef="#br0" timeOffset="30279.4">19001 11503 974 0,'0'0'0'15,"0"0"229"-15,0 0-148 0,0 0 24 16,0 0-11-16,0 84-49 0,0-51 12 15,2 0 18-15,2 0-45 0,1-2-13 16,2-4 14-16,-2 1-36 16,3-6-5-16,-3-2 20 0,0-6-20 15,-5-5-127-15,2-3 31 0,0-6-60 16,3 0-113-16,0-9-12 0,1-2-274 16</inkml:trace>
  <inkml:trace contextRef="#ctx0" brushRef="#br0" timeOffset="30482.87">19269 11514 1112 0,'0'0'0'0,"0"0"193"0,10 66-80 16,-6-32-62-16,-1 0-15 15,3 0 14-15,-3-4-38 0,8-3-12 16,-6-1 0-16,-3-3 1 0,1-4-87 15,-3-5-32-15,0-9-100 0,-3-2-216 16</inkml:trace>
  <inkml:trace contextRef="#ctx0" brushRef="#br0" timeOffset="31132.32">19476 11583 1085 0,'0'0'0'0,"0"0"227"15,0 0-158-15,0 0-49 0,0 0-7 16,0 0 20-16,0 0-28 16,-8-66-1-16,19 59 18 0,-2 1-30 15,2-1 5-15,-3 3 6 0,7-1 7 16,-3 2-14-16,4 1 8 0,0 0 27 16,3 2-12-16,-3 0 22 0,2 3-32 15,0 1 2-15,-1 4 21 16,-3 1-37-16,0 0 0 0,1 3 10 15,-7 2 3-15,1 1-14 0,-3-1 12 16,-6 4-2-16,-2 2-4 0,-5 2 0 16,-7-1 26-16,-4 2-24 0,-1 0 61 15,-1-4-54-15,-1 1 1 16,-2-2 27-16,0-2-45 0,0-3 6 16,5-3 4-16,4-1 11 0,0-2-17 15,1-4 8-15,6-2 4 0,-3 1-13 16,6-2 10-16,2 0 6 0,2 0-9 15,-1 0 28-15,1-3-36 0,-2 0 7 16,0 1 28-16,2-1-41 16,-2 0 8-16,2 0 8 0,-1 0 6 15,1 3-12-15,-4 0 4 0,4 0 16 16,0 0-16-16,0 0 26 0,0 0-37 16,0 0 10-16,0 0 25 0,0-1-33 15,0 0 7-15,7 1 0 16,-2 0 13-16,8 0-4 0,5 4 24 15,3-3-37-15,5 2 4 0,1-2 0 16,5-1 9-16,1 0-14 0,-4 0 10 16,1-1-10-16,-4-1-131 0,1-2 20 15,-6 2-84-15,-2 0-85 16,-10 1-99-16,4-1-297 0</inkml:trace>
  <inkml:trace contextRef="#ctx0" brushRef="#br1" timeOffset="38304.26">19773 11944 131 0,'0'0'0'0,"0"0"97"0,0 0-61 16,0 0-7-16,0 0-18 0,0 0-10 16,0 0 2-16,0 0 2 0,0 0-6 15,0-3 2-15,0 3 2 16,0-1-4-16,0 1 2 0,0 0 3 0,0-1-6 15,0-1 4-15,0 1 0 16,0 1-3-16,0-1 2 0,0 1 2 16,0 0-5-16,0-1 3 0,0 1 1 15,0-1-4-15,0 1 0 16,0 0 0-16,0-1-6 0,0 1 0 16,0-2 3-16,0 2-2 0,0 0 6 15,0-2-4-15,0-1-9 0,0 2 13 16,0 0 1-16,0 1 0 0,0 0-8 15,0 0 6-15,0-1-4 0,0 1 8 16,0-1 0-16,0 1-3 0,0 0 2 16,0 0 4-16,0 0-6 15,0 0 2-15,0 0 1 0,0 0-4 16,0 1 4-16,0-1-1 0,-2 0-2 16,2 0 1-16,0 0 0 0,0 1 0 15,0-1-5-15,0 1 5 0,0-1 0 16,-2 0 0-16,2 0-2 15,0 0-37-15,0 0 17 0,0 1 9 16,0-1-8-16,-3 0-10 0,3 0 8 16,0 1 0-16,0 1 24 0,0-1-1 15,0 0 0-15,-2-1 0 16,2 2 6-16,0-2-2 0,0 1 5 16,0-1-6-16,0 2-4 0,0-2 2 15,0 0 1-15,0 1-3 0,0-1 2 16,0 0 2-16,0 1 2 0,0-1 6 15,0 0-6-15,0 0 1 0,0 0 5 16,0 0-3-16,0 0-3 16,0 0 8-16,0 0-4 0,0 0-7 0,0 0 3 15,0 0 0-15,0 2 1 16,0-2 11-16,0 0-7 0,0 0-7 16,0 0 5-16,0 0-1 0,0 0 1 15,0 0 2-15,0 0-6 16,-2 0 0-16,0 0 8 0,2 0-3 15,0 0-2-15,0 0 11 0,0 0-7 16,-1 0-5-16,1 0 8 0,0 0-4 16,-2 0-9-16,2 0 5 0,0 0-5 15,0 0-2-15,0 0 2 0,0 0 1 16,0 0-5-16,0 0 5 16,0 0-4-16,0 0-6 0,0 0 5 15,0 0-1-15,0 1 1 0,0 1 5 16,0-1-2-16,0 0 0 0,0-1 0 15,0 3 0-15,0-3 0 0,0 0 0 16,-2 1 1-16,0-1-2 16,2 0 2-16,0 0-1 0,0 0 0 15,-2 0 0-15,2 0 2 0,0 0-6 16,0 0 6-16,0-2-3 0,-1 0-8 16,-3 0 3-16,2 2 1 0,1 0-12 15,1-1-9-15,0 1-22 16,-2-1-36-16,2 1-24 0</inkml:trace>
  <inkml:trace contextRef="#ctx0" brushRef="#br1" timeOffset="39056.74">19725 11923 49 0,'0'0'0'0,"0"0"47"0,0 0-11 0,0 0-9 0,0 0 11 0,0 0-3 0,0 0-9 15,0 0 7-15,0 6-1 0,0-6-2 16,0 0 9-16,0 0 0 0,0 0-4 16,0 0 4-16,0 0-18 0,0 0-5 15,0 1 2-15,0-1-13 16,0 0-7-16,0 0 4 0,0 0 6 15,0 0-10-15,0 0 4 0,0 0 0 16,0 0-3-16,2 0 2 0,-2 0 1 16,0 0-2-16,0 0 0 0,0 0 0 15,0 0 0-15,0 0-1 16,0 0 1-16,0 0 0 0,0 0 0 16,0 0 2-16,0 0-3 0,0 0 2 15,0 0-1-15,0 0 0 0,0 0 0 16,0 0 0-16,0 0-4 0,0 0 8 15,0-1-3-15,0 1-2 0,0 0 2 16,0 0-4-16,0 0-2 16,0 0 9-16,0 0-4 0,0 0 0 15,0 0 0-15,0 0-4 0,0 0-4 16,0 0 10-16,3 0-2 0,-3-1 0 16,0 1-1-16,0 0 0 0,2-2-9 15,-2 1 6-15,0 1-2 0,0 0-2 16,0 0 12-16,0 0-5 15,0 0-4-15,0 0 9 0,0 0-4 16,0 0 0-16,0 0 0 0,0 0 0 16,0 0-5-16,0 0 8 0,0 0-6 15,0 0-14-15,0 0 15 0,0 0-2 16,0 1-2-16,0-1 7 16,0 0-1-16,0 0 0 0,0 0-3 15,0 0 0-15,0 0-15 0,0 0 17 16,0 0-3-16,0 3-6 0,0-2 11 15,0-1-2-15,0 0-7 0,0 0 7 16,0 0-8-16,0 2-4 0,0-1 7 16,0 0-3-16,-2-1-2 15,2 0 6-15,0 0 0 0,-3 0-1 16,3 1 12-16,-2-1-6 0,2 0 0 16,0 1 0-16,0-1 1 0,0 0-7 15,-2 0-18-15,2 0-27 0,0 0-44 16,0-2-57-16</inkml:trace>
  <inkml:trace contextRef="#ctx0" brushRef="#br1" timeOffset="42099.44">12589 13008 576 0,'0'0'0'0,"0"0"259"0,0 0-140 16,0 0 0-16,0 0-45 0,0 0-1 0,0 0 17 15,0 0-50-15,-28-25-16 16,26 14 33-16,2-2-34 0,4 0-4 16,1 1 17-16,6-1-29 0,-3 1-4 15,8 0 36-15,0 2-36 0,2 3 2 16,1 4 25-16,1 1-25 15,1 2-7-15,-3 2 4 0,0 4 21 16,-8 4-30-16,3 1 14 0,-5 4 3 16,1 2-17-16,-5 0 14 0,-4 3 5 15,0 2-20-15,-4 0 16 16,-8 4 6-16,-1-3-23 0,-1 0 18 16,-3 0-1-16,-1-2-18 0,0-1 20 15,-1-5-4-15,3-1-16 0,3-6 20 16,3-4-4-16,5-1-15 0,1 0 18 15,4-2-2-15,0-1-17 0,0 0 20 16,0 0-10-16,4 0-12 0,4 0 24 16,8 0-16-16,4 0 3 15,3 0 2-15,0 0 38 0,0-1-32 16,-2 1 33-16,-2 0-43 0,-6 0-8 16,1 0 22-16,-2 0-8 0,-5 0-13 15,2-3 20-15,-2-1-20 0,-1-3-86 16,2 0-15-16,1-3-54 15,0-1-69-15,-2-2-168 0,-3-3-208 16</inkml:trace>
  <inkml:trace contextRef="#ctx0" brushRef="#br1" timeOffset="42644.93">13008 12942 1009 0,'0'0'0'0,"0"0"263"0,0 0-236 0,0 0 0 15,0 0-9-15,0 0 18 0,23 80 21 16,-15-52-41-16,-5-5-5 0,1 0 30 16,-1-4-37-16,1-4-6 15,-4-4 4-15,1-5 26 0,3-3-29 16,-4-3 2-16,0 0 25 0,0 0-22 16,0-3 34-16,5-5-25 0,-1-3-7 15,1-6 21-15,6-5-34 16,-2 1-4-16,1 0 22 0,-1 3-13 15,3 1-10-15,-3 5 24 0,5 2-23 16,-3 4-4-16,0 4 30 0,1 2-26 16,-3 0-1-16,1 5 24 0,-1 3-13 15,4 4-10-15,-6 0 22 16,2 3-5-16,-2 1-15 0,-4-4 18 16,3 2 9-16,-1-5-19 0,-2-1 2 15,-3-4 18-15,4-1-32 0,-4-3 26 16,2 1-11-16,-1-1-14 0,3 0 24 15,3-6-10-15,-2-7-5 0,8-1 6 16,-1-3 14-16,1 0-29 16,1 4 24-16,3 0-11 0,-2 5-14 15,-1 3 26-15,3 5-19 0,-2 0-6 16,-3 10 24-16,2 4-12 0,-3 3-11 16,-2 4 22-16,-4-1-3 0,-2-1-16 15,3-1 16-15,-5-2 19 16,-1-4-28-16,0-4 2 0,0-4 12 15,0-1-23-15,0-1 20 0,0-2-4 16,-1 0-24-16,-1-1 13 0,-3-7-96 16,-2-2-34-16,5-6-28 0,2-1-68 15,0-5-110-15,0-2-269 16</inkml:trace>
  <inkml:trace contextRef="#ctx0" brushRef="#br1" timeOffset="42938.93">13633 12667 966 0,'0'0'0'0,"0"0"186"0,0 0-110 0,0 0-29 15,58 23 13-15,-44-10-41 0,-1 1-10 16,-4 1 24-16,-4-1-28 0,-2 1-5 16,-3-1 0-16,0 1 55 0,-8-2-36 15,-3-1 37-15,-1-1-25 0,-3-3-7 16,-2-2 34-16,4-2-40 15,3-2-12-15,3-2 34 0,3 0-39 16,1 0-2-16,3 0 2 0,0 0 16 16,0 0-32-16,8 0 25 0,0 0-20 15,4 0-12-15,4 0 32 16,2 0-6-16,5 0-18 0,0 0 28 16,0-1-28-16,0 1-131 0,-4 0 13 15,-5 1-81-15,-1 3-130 0,-6-2-377 16</inkml:trace>
  <inkml:trace contextRef="#ctx0" brushRef="#br1" timeOffset="43204.25">13994 13053 932 0,'0'0'0'0,"0"0"251"15,0 0-173-15,0 0-24 0,0 0-54 16,0 0 0-16,60-19 67 0,-30 10-47 16,0-2-15-16,0 1 32 0,-2 1-41 15,1 1-7-15,-8 1 22 16,-3 5-7-16,-8 0-19 0,-3 2 14 16,-7 0-52-16,0 0-22 0,0 4-10 15,-7 1 0-15,0 0-68 0,-2-1 6 16,-3-4-14-16,3 0-27 0,-2-6-239 15</inkml:trace>
  <inkml:trace contextRef="#ctx0" brushRef="#br1" timeOffset="43354.72">14155 12890 775 0,'0'0'0'16,"0"0"201"-16,0 0-76 0,0 70-49 16,0-43 22-16,1 1-62 0,-1 0-7 15,2-2 37-15,-2-1-51 16,4-4-13-16,-4-3 25 0,3-1-35 0,1-5-4 15,-4-3 15-15,2-4-6 16,-1-3-191-16,-1-2 10 0,0 0-81 16,2-5-154-16</inkml:trace>
  <inkml:trace contextRef="#ctx0" brushRef="#br1" timeOffset="43609.53">14500 12865 898 0,'0'0'0'0,"0"0"106"0,0 0-91 16,0 0 103-16,0 0-68 0,-6 86-16 16,3-57 45-16,3 3-46 0,0-2-14 15,0-2 24-15,2-3-45 0,5-2-9 16,3-7 22-16,-1 0-11 15,2-9-27-15,-4-4-7 0,3-1-75 16,-3-2-30-16,1-4-107 0,-3-6-110 16</inkml:trace>
  <inkml:trace contextRef="#ctx0" brushRef="#br1" timeOffset="43915.6">14692 12925 867 0,'0'0'0'16,"0"0"103"-16,0 0 2 16,-5 66 21-16,7-42-67 0,5 1-23 15,4-3 39-15,1 0-50 0,9-4-15 16,0-4 27-16,1-3-39 0,2-4-8 16,-1-4 20-16,0-3 0 0,0 0-20 15,-1-8 20-15,-1-5 0 16,-2-5-21-16,-3-1 22 0,-3-1-2 15,-6 2-19-15,-6-1 20 0,-1 1 2 16,-8-4-22-16,-8-3 20 0,-4 2 8 16,-3 1-26-16,0 6 16 0,-2 3 15 15,2 9-20-15,4 4 33 16,-4 0-44-16,7 8-7 0,0 0 30 16,6 1-30-16,6-1-82 0,4 1-23 15,2 0-93-15,7-2-143 0</inkml:trace>
  <inkml:trace contextRef="#ctx0" brushRef="#br1" timeOffset="44530.44">15094 12888 946 0,'0'0'0'0,"0"0"143"16,0 0-59-16,0 0 71 0,0 0-97 16,28 77-12-16,-19-52 41 0,0-3-49 15,-2 1-16-15,-2-3 30 16,1-2-48-16,-3-4-8 0,3-3 8 0,-6-2 19 16,0-4-28-16,1-2 10 15,-1-3 12-15,2 0-25 0,-2 0 16 16,0-3 20-16,0-4-28 0,0-5 0 15,5-6 5-15,1 0-21 0,4-5 30 16,1 3-28-16,1 1-20 0,2 3 53 16,2 3-33-16,-3 2-2 15,-1 6 32-15,2-1-19 0,-1 5-13 16,1 1 32-16,-2 7-18 0,-1 3-11 16,-1 5 26-16,-1 0 4 0,-2 4-22 15,-5-1 10-15,-2 1 32 16,0 1-38-16,-2-2 2 0,-3 0 44 15,1-6-46-15,1-5 2 0,1-4 18 16,2-2-34-16,0-1 30 0,0 0-14 16,0-6-14-16,5-2 26 0,4-7-10 15,0-3-22-15,2-1 31 16,-2 0-24-16,3 0-47 0,0 4 74 0,1 3-30 16,1 3-5-16,-3 4 36 15,1 5-20-15,2 0-11 0,-3 8 30 16,1 5-15-16,-1 1-9 0,-2 1 18 15,-2 2 25-15,1 0-33 0,-6-1 39 16,2 1-50-16,-2-2-2 16,-2-4 24-16,0-1-6 0,0-2-23 15,0-3 11-15,-2-3-95 0,2-2-71 16,0 0-50-16,0-1-137 0,-2-9-257 16</inkml:trace>
  <inkml:trace contextRef="#ctx0" brushRef="#br1" timeOffset="44809.85">15748 13000 1191 0,'0'0'0'0,"0"0"219"0,0 0-15 16,61-2-109-16,-35 2-37 16,2 0 36-16,-1 0-74 0,5 0-19 15,-4 0 37-15,2 0-49 0,-7 0-4 16,-2 2 22-16,-6 1-14 0,-3 0-206 16,-5 0-6-16,-7 0-99 0,0-3-223 15</inkml:trace>
  <inkml:trace contextRef="#ctx0" brushRef="#br1" timeOffset="45056.61">16175 12800 1061 0,'0'0'0'0,"0"0"200"16,0 0-123-16,0 0 3 0,0 0 37 15,10 67-68-15,-8-34-3 0,-2 1 53 16,0 2-67-16,0-1-16 16,4-1 28-16,-1-4-54 0,1-4-3 15,3-6 26-15,2-5-10 0,-2-5-36 16,-2-3-6-16,4-4-66 0,0-3-30 16,0-5-31-16,1-8-122 0,-1-1-113 15</inkml:trace>
  <inkml:trace contextRef="#ctx0" brushRef="#br1" timeOffset="45351.27">16465 12905 943 0,'0'0'0'0,"0"0"247"16,0 0-121-16,0 0-9 0,0 0-4 15,-5 75-68-15,5-55-7 0,5-3 38 16,4 1-63-16,1-2-7 0,6-1 42 15,-2-3-54-15,2-5-1 0,4 1 14 16,-4-7 12-16,1-1-30 0,1-4 22 16,0-8 0-16,-1-2-23 0,-2-4 24 15,-5-1-5-15,1-1-20 16,-8 0 26-16,-3 0-11 0,-7 1-18 16,-9-2 32-16,-5 4-32 0,-4 2-19 15,1 7 60-15,-6 5-44 16,3 3 6-16,6 7 26 0,0 5-15 15,3 0-17-15,5 0 25 0,6 0-12 16,2-3-196-16,5 2 34 0,0-8-117 16,5-3-185-16</inkml:trace>
  <inkml:trace contextRef="#ctx0" brushRef="#br1" timeOffset="45711.5">16801 12853 921 0,'0'0'0'0,"0"0"294"0,0 0-163 16,0 0 19-16,0 0-90 0,0 0-34 16,0 0 37-16,0 0-33 0,-7 65-5 15,5-37 34-15,0 1-33 0,2 0-5 16,4-3 44-16,5-1-51 0,5-2-15 15,4-3 2-15,-1-4 32 16,4-3-41-16,-1-7 16 0,3-2 8 16,2-4-28-16,-4-3 24 0,-2-8-2 15,1-5-23-15,-4-2 26 16,-4-2-9-16,-5 1-18 0,-7-3 28 0,0-5-13 16,-9 1-18-16,-10-5 29 15,1 1-24-15,1 4-29 0,-1 7 34 16,2 5-37-16,4 6-21 0,-3 5-6 15,5 3-81-15,3 4-53 0,3 3-152 16,-3-1-464-16</inkml:trace>
  <inkml:trace contextRef="#ctx0" brushRef="#br1" timeOffset="46347.74">17386 12802 914 0,'0'0'0'0,"0"0"376"0,0 0-232 0,0 0-41 16,0 0-8-16,0 0-84 0,0 0 11 16,0 0 59-16,75 20-52 0,-35-20-26 15,1 0 21-15,-4 0-33 16,-5 0-40-16,-11 1-38 0,-7 2-75 15,-10 0-12-15,-4 1-110 0,-16 2-117 16</inkml:trace>
  <inkml:trace contextRef="#ctx0" brushRef="#br1" timeOffset="46475.37">17358 12967 855 0,'0'0'0'15,"0"0"344"-15,0 0-228 0,0 0 16 16,85 9-67-16,-46-9-10 0,5 0 30 15,-3 0-64-15,-2 1-27 0,-7 2 12 16,-1 0-12-16,-4-3-255 16,0 0-5-16,-6-4-194 0</inkml:trace>
  <inkml:trace contextRef="#ctx0" brushRef="#br1" timeOffset="46821.11">18059 12755 1063 0,'0'0'0'0,"0"0"233"0,0 0-172 16,0 0-30-16,0 0 56 0,-46 66-34 15,35-41 16-15,4 1 17 16,5 2-46-16,2-1-9 0,7-1 23 16,11-6-40-16,9-3-11 0,1-4 27 15,7-7-29-15,6-3-2 0,0-3 2 16,1-9 14-16,-3-10-25 0,0-4 20 15,-4-4-2-15,-12 0-17 0,-2 2 18 16,-6-1 15-16,-14 3 0 16,-1-1 23-16,-12-3-43 0,-4-2-8 15,-9-3 8-15,-1 5 5 0,-6 7-20 16,2 6 22-16,-6 10-8 0,5 4-17 16,4 5 28-16,2 5-28 0,8-2-43 15,4 2 17-15,10-5-55 16,3 4-40-16,0-1-27 0,5 0-11 15,0-1-74-15,4-3-176 0</inkml:trace>
  <inkml:trace contextRef="#ctx0" brushRef="#br1" timeOffset="47736.9">16875 13325 246 0,'0'0'0'0,"0"0"47"0,0 0-33 16,0 0-11-16,0 0-1 0,0 0 8 15,0 0-10-15,0 0 0 0,-7 2 0 16,4 0-5-16,-4 1-9 0,1-2 7 15,4 3-1-15,-3-4 7 0,5 2 2 16,-2-2-2-16,-1 1-150 16</inkml:trace>
  <inkml:trace contextRef="#ctx0" brushRef="#br1" timeOffset="48383.02">16877 13351 687 0,'0'0'0'0,"0"0"326"16,0 0-234-16,0 0-31 0,0 0-58 16,0 0-6-16,0 0 6 0,0 0 1 15,0 0-21-15,-2 7-66 16,2-6-129-16,-5 1-159 0</inkml:trace>
  <inkml:trace contextRef="#ctx0" brushRef="#br1" timeOffset="48934.06">15043 13330 560 0,'0'0'0'0,"0"0"238"16,0 0-188-16,0 0-18 0,0 0-12 16,0 0-25-16,0 0-1 0,0 0-16 15,0 0-89-15,-4 2-137 0,1-2-248 16</inkml:trace>
  <inkml:trace contextRef="#ctx0" brushRef="#br1" timeOffset="52199.78">13003 13998 204 0,'0'0'0'15,"0"0"565"-15,0 0-448 0,0 0 6 16,0 0-21-16,0 0-31 16,0 0-8-16,0 0-36 0,7 3-4 15,-3 20 21-15,-2 8-8 0,3 2-1 16,-3 3-5-16,1-2-16 0,-1-3 2 16,0-4-8-16,1-5-5 0,-3-8 4 15,0-5-4-15,2-4-6 16,2-3 5-16,-4-2 4 0,0 0 5 15,1-5 18-15,3-6 11 0,3-7-3 16,2-8-13-16,-2-2-16 0,0-1-10 16,0 1 4-16,-2 3 8 0,1 6-15 15,-1 2 8-15,-2 6-1 16,3 4-4-16,-1 5-3 0,4 1 5 16,0 1-23-16,1 5 21 0,3 6 0 15,1 2-3-15,0 3 10 0,-3 4 0 16,-1-2-4-16,-3-1 8 0,2 0 0 15,-4-4-9-15,-3-2 0 0,0-5 15 16,-2-3-14-16,2 0 9 16,0-3-6-16,-2 0-4 0,3 0 0 15,-1-8 28-15,1-6-24 0,4-3 8 16,6-2-12-16,-3-5 0 0,8 2 0 16,-2 2-1-16,0 5-4 0,2 5 7 15,-6 4-3-15,2 4-6 16,2 2 4-16,-2 8 3 0,0 6 0 15,1 4 0-15,-5 3 7 0,-4 0-8 16,-3 1 2-16,-1-2 15 0,1-1-18 16,-3-2 4-16,0-5 10 0,0-1-15 15,0-5 6-15,-3-3 5 16,1-2-8-16,2-1 0 0,-2 0 5 0,-1-1-30 16,-1-8-41-16,-1-4-72 15,1-5-20-15,4-3-13 0,0-6-211 16,0-2-105-16</inkml:trace>
  <inkml:trace contextRef="#ctx0" brushRef="#br1" timeOffset="52555.93">13534 13608 778 0,'0'0'0'0,"0"0"227"0,0 0-93 0,0 0-30 15,0 0-26-15,72 46-22 0,-58-31-21 16,1-1 1-16,-1 1-12 0,-5-1-20 16,-1-1 7-16,-4 1-7 0,-4-5-3 15,-2 3 12-15,-7 2 0 0,-5-2-6 16,-2 4 10-16,-3 0-9 16,-1-4-5-16,3-2 17 0,1-2 8 15,2-6-6-15,8 0 16 0,1-1-10 16,5-1-6-16,0 0 10 0,0 0-18 15,4 0-11-15,4 0 3 0,5 0 2 16,3 0-2-16,3 0 8 0,1 2-9 16,3 0-2-16,3 2 9 15,-3-1-5-15,-2 1-11 0,-3 0 8 16,-6 1-1-16,-3-2-5 0,-3 0 2 16,-5 0-3-16,3-3-127 0,1 1-11 15,-5-1-113-15,0 0-158 0</inkml:trace>
  <inkml:trace contextRef="#ctx0" brushRef="#br1" timeOffset="52881.8">13994 14073 1047 0,'0'0'0'0,"0"0"186"0,0 0-106 0,0 0-34 15,0 0-37-15,0 0 16 0,67-3 36 16,-23-5 19-16,4-2-29 15,-2 1-8-15,-5 3-25 0,-2 2-22 16,-11 1 8-16,-7 2 3 0,-7 0-30 16,-5 1-13-16,-4 0-65 0,-3 0-20 15,-2 0-33-15,-7 0-75 0,-7-2-53 16,-2-3-171-16</inkml:trace>
  <inkml:trace contextRef="#ctx0" brushRef="#br1" timeOffset="53069.47">14195 13900 960 0,'0'0'0'0,"0"0"152"16,0 0-52-16,4 84-3 0,-2-49-22 15,-1 4-18-15,1-1-23 0,0 0 6 16,0-4-25-16,1-4-16 0,1-5 2 16,3-6-2-16,0-6-79 0,4-9-32 15,3-4-118-15,-2-16-170 16</inkml:trace>
  <inkml:trace contextRef="#ctx0" brushRef="#br1" timeOffset="53382.01">14747 13759 1226 0,'0'0'0'0,"0"0"126"15,0 0-82-15,0 0 65 0,0 0-20 16,0 0-61-16,0 0 5 0,-7 73-18 15,4-42-7-15,3-2 10 0,5-2-20 16,6-3-2-16,3-3 8 16,2-5 2-16,1-1-14 0,3-7 16 15,-1-2-1-15,1-2-11 0,1 1 8 16,4-2 15-16,-8 0-16 0,-1 1 16 16,-3 1-20-16,-8 3-3 0,-3 2 8 15,-2 4 8-15,-7 1-12 16,-7 3 0-16,-4 2 25 0,-3-2-26 15,-1-3 2-15,-2-1 14 0,1-7-21 16,1 0 12-16,3-2-4 0,0-5-40 16,1 0-5-16,4-7-86 0,3-5-25 15,0-6 1-15,10-8-168 16,-1-1-89-16,2-3-143 0</inkml:trace>
  <inkml:trace contextRef="#ctx0" brushRef="#br1" timeOffset="53520.78">14735 13904 774 0,'0'0'0'0,"0"0"228"16,0 0-100-16,0 0 10 15,83 3-53-15,-53-3-63 0,5 0-2 16,1 0-24-16,1 0-82 0,-3 0-131 16,-4-2-275-16</inkml:trace>
  <inkml:trace contextRef="#ctx0" brushRef="#br1" timeOffset="54038.45">15108 13936 684 0,'0'0'0'0,"0"0"293"0,0 0-147 16,25 77-51-16,-16-53-10 0,-4 2-36 15,0-1-21-15,-1 0 16 0,-2-4-26 16,-2-3-13-16,0-6 17 0,1-6-20 15,-1-4-4-15,2-1 4 0,0-1 6 16,2 0-5-16,-4-7 31 16,0-6-33-16,3-4-2 0,2-6 2 15,2-1-1-15,2 0-16 0,5 2 21 16,-5 2-10-16,4 3-34 0,-1 2 47 16,-1 4-16-16,3 6-8 0,-5 3 25 15,1 2-15-15,1 2-4 16,-2 9 20-16,1 1-5 0,1 4-3 15,-4 3 33-15,-2 0-20 0,1 2-6 16,-5 0 35-16,-1-3-22 0,0-1-3 16,2-4 25-16,-2-3-31 0,4-4-12 15,-3-4 26-15,1-1-37 0,2-1-2 16,1-7 24-16,4-2-2 16,0-6-12-16,3-3 4 0,2-1-8 15,0-2-50-15,1 1 40 0,1 2-30 16,-2 5 14-16,0 1 44 0,-2 5-24 15,-1 3-2-15,3 4 25 0,-5 7-17 16,1 6 4-16,-2 3 4 16,-3 7 52-16,2 0-33 0,-7 2 33 15,0 0-41-15,0-5-4 0,0 0 28 16,-4-4-44-16,1-5-3 0,3-3 20 16,0-4-20-16,-2-2-178 0,2-2 10 15,0-4-262-15</inkml:trace>
  <inkml:trace contextRef="#ctx0" brushRef="#br1" timeOffset="54338.28">15878 14046 1126 0,'0'0'0'0,"0"0"266"0,0 0-152 0,0 0-27 0,0 0-9 15,0 0-5-15,0 0-23 16,86 6 18-16,-47-6-61 0,2-4-14 15,-2 3 14-15,-2-2-17 0,-7 1-153 16,-5-1-47-16,-9-3-334 0</inkml:trace>
  <inkml:trace contextRef="#ctx0" brushRef="#br1" timeOffset="54849.36">16527 13836 793 0,'0'0'0'0,"0"0"411"15,0 0-280-15,0 0 10 0,0 0-66 16,0 0-26-16,0 0 16 0,0 0-57 15,-46 67-11-15,49-47 6 0,6 2 36 16,5 1-39-16,4-5 0 16,3-2 37-16,4-2-43 0,2-3 12 15,-4-1 17-15,-4-3-32 0,-10-3 18 16,-6 0-2-16,-3-2-16 0,0 3 18 16,-3 1 11-16,-8 4-20 0,-6 3 0 15,-10 0 21-15,-1 0-32 16,1-1 22-16,-3-1-22 0,7 0-31 15,2-4 14-15,5-1-97 0,5-6-23 16,3 0-1-16,4-10-218 0,2-7-230 16,2-4 255-16</inkml:trace>
  <inkml:trace contextRef="#ctx0" brushRef="#br1" timeOffset="55033.3">16483 13848 957 0,'0'0'0'0,"0"0"294"0,0 0-144 16,69-16-32-16,-39 16-13 0,9 0-69 16,1 4-31-16,8-1 26 15,0 2-55-15,1-2-56 0,-3-2-25 16,-10 1-143-16,-8-2-124 0,-10-3-346 16</inkml:trace>
  <inkml:trace contextRef="#ctx0" brushRef="#br1" timeOffset="55384.28">16962 13845 272 0,'0'0'0'0,"0"0"540"15,0 0-415-15,0 0 49 0,0 0-26 16,-66 71-60-16,61-55 6 0,2 3-40 15,-3 3-19-15,5 2 31 0,1 2-43 16,0-2-5-16,10-1 30 0,8-3-47 16,1-2-2-16,4-5 2 15,6-1 35-15,-1-6-34 0,0-4 34 16,2-2-43-16,-1-5 2 0,1-6 10 16,-2-5 12-16,-3-4-24 0,-9-1 14 15,-4 1 13-15,-1 0-13 16,-11 0 53-16,0-2-57 0,-7-3-6 0,-6-3 6 15,-4-3 10-15,-8 2-27 16,0 3 28-16,0 8-23 0,6 5-19 16,-1 10 30-16,1 3-4 0,6 0-167 15,5 7 85-15,1 3-101 0,7 4-29 16,0-5-141-16</inkml:trace>
  <inkml:trace contextRef="#ctx0" brushRef="#br1" timeOffset="55734.89">17482 13890 1049 0,'0'0'0'0,"0"0"367"0,0 0-251 0,0 0-61 0,0 0-4 16,0 0 31-16,67 1-69 15,-37-1-14-15,0 0 2 0,2 0 15 16,-7 4-39-16,-6-1-11 0,-3 2-110 15,-10 1-35-15,-6 3-19 0,-4-4-287 16</inkml:trace>
  <inkml:trace contextRef="#ctx0" brushRef="#br1" timeOffset="55869.56">17440 14065 856 0,'0'0'0'15,"0"0"307"-15,0 0-224 0,0 0 54 16,0 0-42-16,86 15-58 15,-52-15 10-15,3 0-52 0,2-2-1 16,-4-1 9-16,1-3-6 0,-8 0-469 16,0 0-5-16</inkml:trace>
  <inkml:trace contextRef="#ctx0" brushRef="#br1" timeOffset="56165.02">17965 13890 922 0,'0'0'0'0,"0"0"247"16,0 0-126-16,0 0-44 0,-37 69 11 15,33-49-34-15,4 4-12 0,0 0 44 16,4-3-39-16,3 1-6 0,2-3 21 16,5-3-61-16,0-3 1 0,4-4 36 15,1-4-46-15,2-5 8 16,4 0 0-16,2-9 33 0,3-6-37 15,-6-4 8-15,1-4 26 0,-5 0-25 16,-6-2 73-16,-4 2-65 0,-8-2-12 16,-2-2 37-16,-14 2-56 0,-9-2 11 15,-2 5 14-15,-12 6-1 16,-4 8-19-16,-1 7 26 0,-2 1-24 16,5 4-45-16,5 5-7 0,6-1-186 15,17-1-46-15,6-5-206 0</inkml:trace>
  <inkml:trace contextRef="#ctx0" brushRef="#br1" timeOffset="61834.02">20218 13760 760 0,'0'0'0'0,"0"0"217"0,0 0-134 0,0 0-33 0,0 0-37 16,0 0 17-16,0 0 10 16,0 0-1-16,0 0 3 0,11 5-24 15,-11-4-4-15,0-1 32 0,0 0-17 16,0 0 4-16,0 2 35 0,-2-2-28 16,2 0-24-16,0 0 19 0,0 0-32 15,0 0-6-15,0 0 6 0,0 0-10 16,0 0-60-16,0-2 10 15,0-1-40-15,0-1-85 0,0-4-26 16,-3 2-119-16</inkml:trace>
  <inkml:trace contextRef="#ctx0" brushRef="#br1" timeOffset="67088.59">18531 13973 714 0,'0'0'0'0,"0"0"0"0,0 0 120 16,0 0 248-16,0 0-272 0,0 0 2 15,0 0-16-15,0 0-11 0,-5 1-15 16,5-1-36-16,0 1 1 0,1-1 5 16,6 0-22-16,-1 0 15 15,8 0 18-15,2 1-25 0,0-1 12 16,9 0 9-16,-1 0-20 0,8 0 6 15,0-3 3-15,3 2-15 0,3-3 4 16,0 0 4-16,-6 2-16 16,-5-1 1-16,-6 3 0 0,-7 0 3 15,-5 0-4-15,-2 0 2 0,-5 0-1 16,0 0-13-16,-2 0 7 0,0 0-23 16,0 0-6-16,0 0 5 0,-2 0-26 15,-2-2-31-15,-3-1 4 0,2-3-26 16,0 1-36-16,-4 0 25 15,5 0-12-15,-1-1-33 0,-2 1 50 16,0 1 42-16,3-3 53 0,-1 4 25 16,0 0 5-16,1 0 40 0,4 1 30 15,0-1-8-15,0-1 25 16,0 1-21-16,-2 0-8 0,2-1 16 16,0 1-20-16,0 2-15 0,2 1 3 15,3 0 0-15,3 0-25 0,-3 3 8 16,5 5 4-16,-3 0-18 0,1 3 5 15,2 0 2-15,-3-1-16 0,7 0 3 16,-5 0 5-16,2-4-15 0,1 0 2 16,-6 2 11-16,-5-2-17 0,-1 5 6 15,0-1 7-15,-3 4-12 16,-8 2 9-16,1-1 6 0,-5-2-16 16,-1-4 7-16,2-3 6 0,5-1-15 15,2-4 2-15,2-1 8 16,2 0-13-16,3-3-26 0,0-5-10 15,8 2-39-15,5-2-52 0,4 1-38 16,-1 2-75-16,4-2-268 0</inkml:trace>
  <inkml:trace contextRef="#ctx0" brushRef="#br1" timeOffset="67493.24">19545 13720 835 0,'0'0'0'16,"0"0"335"-16,0 0-172 0,0 0-35 0,0 0-42 0,0 0-27 15,0 0-22-15,0 0-5 0,-75 12-11 16,58 14-16-16,4 5 4 0,-1 5 13 16,0 4-16-16,5 2 5 15,2-2 8-15,7 0-18 0,11-8-1 16,4-1 0-16,7-6 3 0,1-4-9 15,0-4-3-15,5-5-23 0,-3-1-6 16,-2-6-3-16,-2-1-47 16,-3-2-47-16,-8-2-17 0,-4 0-23 15,-3 0-136-15,-3 0-102 0</inkml:trace>
  <inkml:trace contextRef="#ctx0" brushRef="#br1" timeOffset="68242.67">19863 13798 594 0,'0'0'0'0,"0"0"275"16,0 0-116-16,0 0-42 0,0 0-18 15,0 0 16-15,0 0-52 16,0 0-42-16,0 0 7 0,-2 39 13 15,9-10-17-15,0 3 10 0,-3-1-1 16,3-1-14-16,-5-1 8 0,-2-4-4 16,0-4-13-16,0-3 8 0,0-4-2 15,0-2-12-15,0-4 14 0,-2-4 2 16,2-1-12-16,0-3 8 0,0 0-2 16,0-4-9-16,0-5 5 15,0-6-4-15,5-2-12 0,1-6 0 16,4-2 4-16,1-1-13 0,1-1 8 15,2 3 2-15,-5 4-5 0,7 4 9 16,0 4 2-16,-4 5-2 16,4 3-4-16,0 3 6 0,-2 1-2 15,-3 2-4-15,5 7 6 0,-6 3-2 16,-1 0 3-16,-5 1 2 0,3 2-8 16,-7-1 7-16,0 3 9 0,-2-1-14 15,-7 1 4-15,0-2 14 16,-1-4-17-16,8 0 2 0,0-6 12 15,2-3-18-15,0 0 3 0,0-2 4 16,6 0-4-16,2-7 3 0,5-6 9 16,3-5-14-16,3-1 6 0,-1-2 0 15,0 2-4-15,-1-1-7 16,3 5 12-16,-4 4-6 0,-2 5-2 16,0 6 5-16,0 0 0 0,0 5-6 15,-5 8 9-15,2 3-6 0,-8 1 3 16,3 3 10-16,-6 2-12 0,0-2 4 15,0 1 13-15,0-2-20 0,0-4 6 16,0-1 3-16,0-5-8 16,0-4-81-16,1-1 1 0,1-4-83 15,3 0-179-15,-3-4-228 0</inkml:trace>
  <inkml:trace contextRef="#ctx0" brushRef="#br1" timeOffset="68769.02">20510 13998 900 0,'0'0'0'0,"0"0"295"0,0 0-168 16,0 0-58-16,0 0 3 0,60-12 27 15,-26 2-45-15,1 4-33 0,-4 1-2 16,0 2-18-16,-8 2-2 0,-3-1-85 16,-4 2-9-16,-6-1-64 15,-1 1-83-15,-3 0-100 0,-6 0-137 16</inkml:trace>
  <inkml:trace contextRef="#ctx0" brushRef="#br1" timeOffset="69064.96">20942 13821 1109 0,'0'0'0'0,"0"0"196"0,0 0-139 15,0 0-1-15,0 0-4 0,11 77-23 16,-3-57-2-16,7-2 17 16,0 0-29-16,5-3-15 0,1-4 0 15,0 0 11-15,-1 3-12 0,-2-5 2 16,-8 4 5-16,1-1-12 0,-9-3 12 15,-2 4 7-15,0 1-10 0,-4-1 29 16,-1 0-16-16,-4 0-9 16,2-3 19-16,-4 0-21 0,4-3-8 15,-7-1 6-15,3-2 5 0,-3-4-31 16,2 0-4-16,-6 0-29 0,6-3-34 16,-1-5-45-16,-3-3-38 0,4-4-22 15,-2-1-147-15,0-2 13 16</inkml:trace>
  <inkml:trace contextRef="#ctx0" brushRef="#br1" timeOffset="69201.22">20953 13863 715 0,'0'0'0'16,"0"0"246"-16,0 0-108 0,61-19-57 16,-38 16-53-16,6 2-3 15,1 0-21-15,3-1-7 0,3-2 6 16,-4 1-6-16,-4 0-56 0,-7-1-66 15,-5 0-121-15,-7-1-60 0</inkml:trace>
  <inkml:trace contextRef="#ctx0" brushRef="#br1" timeOffset="69405.07">21435 13763 886 0,'0'0'0'0,"0"0"211"16,0 0-139-16,71 40 17 0,-48-24-18 0,-3 2-16 15,-8 4 4-15,0 3-47 16,-10 0-14-16,-2 2 4 0,-12 0 9 16,-8 1-11-16,-4 0-13 0,-5-2 11 15,-3-6-75-15,9-2 12 16,8-6-50-16,0-9-93 0,8-3-281 16</inkml:trace>
  <inkml:trace contextRef="#ctx0" brushRef="#br1" timeOffset="69687.5">21775 13700 1007 0,'0'0'0'0,"0"0"274"16,0 0-163-16,0 0 9 0,-37 66-60 15,32-39-16-15,3 3 12 16,2 3-43-16,2-3-20 0,8-2 14 16,4-3-14-16,6-2-66 0,3-5-32 15,2 0-68-15,-2-5-50 0,-7-5-144 16,-2-4-135-16</inkml:trace>
  <inkml:trace contextRef="#ctx0" brushRef="#br1" timeOffset="70249.24">22000 13791 1112 0,'0'0'0'0,"0"0"55"16,0 0 47-16,0 0-48 15,0 0-23-15,37 83 18 0,-34-57-29 16,1-1-4-16,-2-4 16 0,-2-1-33 16,0-4-8-16,0 0 18 0,0-4-4 15,0-4-15-15,0-5 20 16,0 0-7-16,0-3-11 0,0 0 16 0,0-5-1 16,5-5-14-16,2-3 14 15,0-6-4-15,6-3-13 0,1-3 20 16,0-2-9-16,4 0-13 0,1 6 24 15,0 4-13-15,-4 7-13 0,-3 3 28 16,-1 5-17-16,-1 2-7 16,-3 0 20-16,-1 8 0 0,1 2-12 15,-4 3 4-15,4 0 38 0,-5-1-30 16,5 2 38-16,-5-5-37 0,0 3-9 16,-1 0 29-16,1-1-38 0,2-5-2 15,-2-1 18-15,5-2-2 0,-4 1-20 16,2-3 26-16,4-1-13 15,0-1-15-15,4-7 30 0,1 1-27 16,0-7-15-16,2 0 36 0,3-3-18 16,-1-1-28-16,0 0 54 0,3 1-32 15,-3 6 0-15,-10 3 30 16,5 4-13-16,-8 4 0 0,0 1 35 16,-1 11-32-16,-1 5-1 0,-3 3 34 15,0 5-37-15,0 0-2 0,0-2 2 16,0-2 26-16,0-1-39 0,4-2 24 15,0-2-10-15,1-4-23 0,2-4 27 16,-4-2-12-16,3-3-104 16,3-3 18-16,-1 0-71 0,1-6-59 15,-2-2-300-15</inkml:trace>
  <inkml:trace contextRef="#ctx0" brushRef="#br1" timeOffset="70510.34">22718 13863 823 0,'0'0'0'0,"0"0"259"0,0 0-47 16,0 0-53-16,0 0-56 0,0 0 0 15,0 0-62-15,64-5-33 0,-31 5 25 16,-1 4-42-16,0-3-6 0,-6 2 30 16,3-1-30-16,-8-1-68 15,-3 1 3-15,-8-1-86 0,-6 1-37 16,-4-2-126-16,-11 1-115 0</inkml:trace>
  <inkml:trace contextRef="#ctx0" brushRef="#br1" timeOffset="70698.88">22863 13751 809 0,'0'0'0'0,"0"0"198"0,0 0-120 15,2 76 10-15,-2-45 24 16,2 2-57-16,-1 1-33 0,-1-5 19 0,0-3-46 16,0-3-13-16,2-3-22 15,0-6-79-15,1-1-34 0,1-9-134 16,5-4-110-16</inkml:trace>
  <inkml:trace contextRef="#ctx0" brushRef="#br1" timeOffset="70887.17">23150 13758 959 0,'0'0'0'16,"0"0"215"-16,15 75-45 0,-15-37-78 15,0 0-40-15,-5 0 11 0,0-3-58 16,3-3-10-16,-3-4 10 0,5-6-13 16,5-2-86-16,-3-6 14 0,3-5-54 15,2-5-9-15,0-4-124 0,6-9-138 16</inkml:trace>
  <inkml:trace contextRef="#ctx0" brushRef="#br1" timeOffset="71199.81">23379 13841 1000 0,'0'0'0'0,"0"0"325"0,0 0-210 15,0 0 10-15,-15 66-95 0,11-45-15 16,0-1 49-16,4-2-55 0,4-1-11 16,5-2 4-16,0-3 21 0,3-4-35 15,4-3 24-15,0-5-10 16,5 0-17-16,-1-8 30 0,1-5-14 15,4-2-14-15,-2-3 26 0,-4-4 5 16,-1 1-13-16,-6-3 51 0,-3-3-48 16,-7-2-7-16,-2 1 34 0,-13 1-27 15,-4 2-12-15,-5 7 8 16,-6 10 29-16,0 7-35 0,1 1-2 16,8 8-5-16,3 2-116 0,4 1 23 15,8 5-117-15,0-5-118 0,4-3-694 16</inkml:trace>
  <inkml:trace contextRef="#ctx0" brushRef="#br1" timeOffset="71494">23820 13697 1198 0,'0'0'0'0,"0"0"336"0,0 0-256 16,0 0-40-16,0 0 25 0,69 11-44 16,-55 6-1-16,-3 6 35 15,-6 6-58-15,-1 5-11 0,-6 3 28 16,-7 2-28-16,-11 1-35 0,-6-1 36 15,-4-3-31-15,-4-5-13 0,4-3-2 16,4-6-78-16,4-7-86 16,5-4-160-16</inkml:trace>
  <inkml:trace contextRef="#ctx0" brushRef="#br1" timeOffset="71853.44">24115 13793 1026 0,'0'0'0'0,"0"0"370"0,0 0-244 15,0 0-33-15,0 0-79 0,0 0 4 16,75-6 38-16,-36 6-63 15,-1 0-7-15,5 0-9 0,1 2-63 16,-10 2-71-16,-9-2-113 0,-13 1-145 16,-10-1-301-16</inkml:trace>
  <inkml:trace contextRef="#ctx0" brushRef="#br1" timeOffset="72020.62">24142 13911 1057 0,'0'0'0'0,"0"0"213"0,0 0-110 16,95 14-85-16,-52-14-22 0,6 0 8 16,8 0-2-16,-2-6-41 15,-2-2-19-15,-7 0-58 0,-14 2-58 16,-8-1-94-16,-6-1 71 0,-2-1 47 16,-2-1-69-16</inkml:trace>
  <inkml:trace contextRef="#ctx0" brushRef="#br1" timeOffset="72259.42">24696 13773 590 0,'0'0'0'0,"0"0"340"16,0 0-213-16,0 0 10 0,0 0-50 16,0 0-13-16,0 0 45 0,0 0-50 15,-39 82-37-15,35-53 10 0,4 2-37 16,2-3-3-16,8-2 28 0,8-4-29 16,3-3-2-16,6-5 2 15,3-5 9-15,2-5-23 0,1-4 26 16,-1-4-15-16,-2-8-3 0,-3-3 10 15,-13-3 36-15,-3-1-15 0,-8-5 26 16,-3-1-39-16,-7-4-6 0,-12-3 24 16,-8 3-39-16,-3 2-8 0,0 7 10 15,-2 8-65-15,-1 7-49 16,8 4-195-16,7 1-457 0</inkml:trace>
  <inkml:trace contextRef="#ctx0" brushRef="#br1" timeOffset="72733.46">25375 14080 1440 0,'0'0'0'0,"0"0"249"0,-69 56-224 0,32-35-26 0,-2-2-82 16,-2-5-227-16,0-4-509 16</inkml:trace>
  <inkml:trace contextRef="#ctx0" brushRef="#br1" timeOffset="73631.67">25792 13703 942 0,'0'0'0'0,"0"0"228"0,0 0-137 0,-3 81 5 16,3-47-55-16,0 1-10 0,0 2 8 16,0 1-21-16,0-5-7 15,0-4 11-15,0-5-21 0,5-6-2 16,4-4 2-16,-6-6 4 0,-1-3-7 16,-2-2 4-16,0-3 24 0,0 0-14 15,0-8 25-15,2-4-29 0,5-5-3 16,2-3 10-16,3-6-15 15,-1-2 0-15,5-3 17 0,0 1-20 16,3 5 0-16,1 7 6 0,-6 4 1 16,0 7-4-16,-3 4 0 0,-4 3 7 15,0 5-6-15,2 10 22 16,-8 4-12-16,-1 2 0 0,0 3 9 0,0-2-14 16,-1 1-1-16,-1-2 8 15,-5-3-11-15,3-3-3 0,1-3 2 16,-1-6 5-16,4-3-6 0,0-3 0 15,0 0-1-15,5-4-2 0,8-6 6 16,-3-6 1-16,8-2-4 16,-2-4 0-16,3-2 2 0,1-5-3 15,-1 0 2-15,4 2-1 0,-1 7-3 16,-3 5 6-16,-5 6-3 0,-1 8-2 16,-3 2 4-16,-6 14 0 0,-1 6-3 15,-3 7 2-15,-3 2 8 16,-1 2-9-16,1-1 0 0,-1-3 6 15,1-6-9-15,-3-3 6 0,5-4-6 16,1-8-16-16,0-1-4 0,0-6-21 16,0-1-13-16,7-10-38 0,0-2-18 15,3-4-51-15,-1-1-60 0,2-3-78 16,-6-1-16-16</inkml:trace>
  <inkml:trace contextRef="#ctx0" brushRef="#br1" timeOffset="73786.2">26349 13820 985 0,'0'0'0'0,"0"0"291"0,73-13-186 0,-43 8-27 0,7 1-6 15,2-1-58-15,-2 1-12 16,0 0-4-16,-10 3-92 0,-6 1-5 16,-8 0-50-16,-12 2-13 0,-1 5-160 15,-10-2-239-15</inkml:trace>
  <inkml:trace contextRef="#ctx0" brushRef="#br1" timeOffset="73936.19">26371 13945 950 0,'0'0'0'0,"0"0"159"16,0 0-103-16,65 9-30 0,-33-8-20 16,2-1 2-16,-1 0-5 15,3-3-6-15,-6-3-84 0,-9 0-150 16,-2 0-133-16</inkml:trace>
  <inkml:trace contextRef="#ctx0" brushRef="#br1" timeOffset="74281.61">26928 13690 1271 0,'0'0'0'0,"0"0"132"16,0 0-66-16,-30 62-41 15,28-43 2-15,2 2 11 0,7-3-15 16,4-2-7-16,3-1-6 0,2 1-10 16,0-2 0-16,3-3 7 0,1-2-9 15,-3 1 4-15,-1-1 3 16,0 2-1-16,-2 0 9 0,-7-2 3 16,0 1-9-16,-1-3-1 0,-6 3 12 15,0-3-6-15,-2 1 7 0,-9 1 1 16,4 0-14-16,-5 1-2 0,-2 0 0 15,1-1-8-15,-3 0-3 0,-1-1-13 16,-3 0-4-16,3 0-6 16,-1-3-21-16,0-1-15 0,2-3-28 15,-1-1-73-15,3-4-24 0,-1-7-106 16,8-5-209-16</inkml:trace>
  <inkml:trace contextRef="#ctx0" brushRef="#br1" timeOffset="74432.61">26947 13665 1187 0,'0'0'0'0,"0"0"413"0,62-1-259 16,-28 1-87-16,3 2-36 0,-2-2-14 15,-1 0-21-15,0 0-41 0,-10 0-114 16,-2 0-55-16,-10 0-154 0</inkml:trace>
  <inkml:trace contextRef="#ctx0" brushRef="#br1" timeOffset="74934">27849 13635 1074 0,'0'0'0'16,"0"0"324"-16,59-2-182 0,-26 1-86 15,12 1-3-15,8 0 10 0,2 0-21 16,-2 3-15-16,-9 4-20 0,-9-2-10 16,-12 1-40-16,-9-1-59 15,-8 0 3-15,-12 0-44 0,-11 0-96 16,-8 2-70-16,-10-1-109 0</inkml:trace>
  <inkml:trace contextRef="#ctx0" brushRef="#br1" timeOffset="75198.17">27835 13792 1062 0,'0'0'0'15,"0"0"205"-15,-12 79-137 0,10-49-33 16,2-1-1-16,0-5 3 0,7-4-4 15,7-6-16-15,2-6-16 16,2-6 5-16,-2-2 5 0,-4-2-6 16,6-8 9-16,-2-5-4 0,-4-2-12 15,-3-3 4-15,-7 0 11 16,-2-3-14-16,0 0 2 0,-9-2 6 16,-3 2-9-16,-6 6 4 0,-1 6-1 15,-3 4-1-15,1 6-15 0,-2 1-16 16,2 1-22-16,1 9-23 0,5 0-96 15,-1 4-58-15,0-1-177 0</inkml:trace>
  <inkml:trace contextRef="#ctx0" brushRef="#br1" timeOffset="75437.64">27662 14059 1101 0,'0'0'0'16,"0"0"305"-16,76 1-209 0,-32-4-55 15,8-3 11-15,2 0-8 0,-1-2-25 16,-3 1-4-16,-9 0-11 0,-15-2-8 16,-5 3-33-16,-6 1-6 0,-8 0 1 15,-2 2 5-15,-5-2-21 16,0-2-12-16,-11-3-20 0,3-4-47 16,-5-2 19-16,3-7 6 0,2-4-71 15,3-4 16-15,2-9 13 0,-1-2-271 16</inkml:trace>
  <inkml:trace contextRef="#ctx0" brushRef="#br1" timeOffset="75641.91">28067 13518 748 0,'0'0'0'16,"0"0"398"-16,0 0-239 15,0 0-18-15,0 0-78 0,0 0-17 16,-25 79-11-16,31-39-15 0,1 8-1 16,9-1-11-16,1 3-4 0,8-2 10 15,0-4-7-15,8-2-7 16,-1-6 0-16,-2-8 6 0,6 0-7 15,-12-9-11-15,1-5-11 0,-5-7-15 16,-8-3 1-16,0-4-33 0,-4 0-21 16,-1-6-15-16,-7-6-53 0,0-1-13 15,-2-6-117-15,-9-4-67 0</inkml:trace>
  <inkml:trace contextRef="#ctx0" brushRef="#br1" timeOffset="75830.48">28327 13489 964 0,'0'0'0'16,"0"0"185"-16,0 0-69 16,20 80-8-16,-13-42-61 0,0 6 5 15,-2 1 12-15,-5 0-26 0,-16-1-12 16,-3 0-20-16,-10-5-9 0,-4-6 6 16,-3-1-2-16,-1-9-11 0,5-5 9 15,1-4-16-15,6-9-45 16,11-5-74-16,-1-1-156 0,12-9-233 15</inkml:trace>
  <inkml:trace contextRef="#ctx0" brushRef="#br1" timeOffset="76116.03">28723 13795 1323 0,'0'0'0'0,"0"0"308"16,0 0-186-16,0 0-71 0,0 0-32 0,85 0 14 15,-42 1-18-15,1 5-18 16,4-1 5-16,-6-1-4 0,-3 0-195 16,-5-1 73-16,-10-2-90 0,-8-1-45 15,-7 0-161-15</inkml:trace>
  <inkml:trace contextRef="#ctx0" brushRef="#br1" timeOffset="76320.5">29304 13565 796 0,'0'0'0'16,"0"0"265"-16,0 0-155 0,0 0-10 15,-11 86-3-15,-1-48-11 0,4 2 1 16,-4-1-20-16,7-2-30 0,3-1 0 16,0-4-23-16,2-5-16 0,4-2 4 15,1-7-4-15,7-4-69 16,-1-3 18-16,0-6-60 0,-1-3-51 15,1-2-52-15,0-5-326 0</inkml:trace>
  <inkml:trace contextRef="#ctx0" brushRef="#br1" timeOffset="76622.28">29606 13711 1118 0,'0'0'0'0,"0"0"224"0,0 0-114 15,0 0-56-15,0 0 3 0,0 0 4 16,-35 73-18-16,31-46 6 0,4 0-26 16,0 3-8-16,2-6 12 15,8 0-23-15,6-4-7 0,-1-4 6 16,2-5 11-16,8-4-16 0,2-4 4 16,1-3 3-16,7-3-17 0,-1-8 24 15,-8-3-9-15,1-4-6 16,-17-2 6-16,-2-4 13 0,-8-4-20 15,-9-4 8-15,-11 1 4 0,-6-2-32 16,-6 6 25-16,-3 9-2 0,4 7-98 16,1 5 16-16,11 5-154 0,1-2-130 15</inkml:trace>
  <inkml:trace contextRef="#ctx0" brushRef="#br1" timeOffset="78133.1">27092 3488 111 0,'0'0'0'0,"0"0"0"15</inkml:trace>
  <inkml:trace contextRef="#ctx0" brushRef="#br1" timeOffset="78726.12">27092 3488 153 0,'27'10'0'0,"-27"-10"143"16,0 0-67-16,0 0 5 16,0 0-30-16,0-2-11 0,0 2 7 15,0-1-33-15,2-1-14 0,-1 0 0 16,1 1 16-16,-2 1-21 0,2-2 10 16,-2-1-1-16,0 2-10 0,2 1 12 15,-2 0 1-15,5 0-5 16,-5 0 30-16,0 0-18 0,0 0-2 15,0 0 25-15,0 0-21 0,0 0-8 16,0 0 21-16,0 0-28 0,0 0-1 16,0 0 0-16,0 0 14 0,0 0-21 15,0 0 14-15,0 0-11 0,-2 0-4 16,2 0 16-16,-1 0-13 16,-1 0-8-16,2 0 26 0,0 0-24 15,0 0-2-15,0 0 25 0,0 0-24 16,0 0-10-16,0 0 24 0,0 0-4 15,0 0-27-15,0 0 41 0,0 0-19 16,0 0 1-16,0 0 12 16,0 0-3-16,0 0-5 0,0 0 4 15,-2 0 5-15,2 0-13 0,0 0 12 16,0 0-7-16,0 0-4 0,0 0 10 16,0 0-2-16,0 0-11 0,-2 0 16 15,2 0-6-15,0 0-8 0,-2 0 12 16,2 0-5-16,0 0-8 15,0 3 14-15,0-2-9 0,0-1-6 16,0 2 16-16,0-2-10 0,0 0-5 16,0 1 14-16,-1-1-6 0,-1 4-8 15,2-3 14-15,0-1-6 16,-4 2-7-16,3-1 12 0,-3-1-2 0,2 0-10 16,1 1 12-16,1-1-5 15,0 0-8-15,0 0 14 0,0 1-9 16,0 1-9-16,0 1 22 0,0-2-22 15,-4 1-12-15,2 2 16 0,-3-1-42 16,1-2 3-16,1 2-1 16,1 2-42-16,-1-2-68 0</inkml:trace>
  <inkml:trace contextRef="#ctx0" brushRef="#br1" timeOffset="79633.42">30280 13712 914 0,'0'0'0'16,"0"0"360"-16,0 0-220 0,0 0-24 16,0 0-53-16,0 0-22 0,0 0 21 15,-73 66-48-15,56-31 1 16,-3 2 32-16,4 8-52 0,4-1 1 15,5-3 8-15,7-2 3 0,9-8-22 16,8-6 9-16,6-10-65 0,6-4 19 16,3-7 20-16,-4-4-70 0,-2-5-15 15,-3-7-32-15,-3-1-105 16,-8-7-93-16,-5 4-126 0</inkml:trace>
  <inkml:trace contextRef="#ctx0" brushRef="#br1" timeOffset="79968.63">30475 13733 1178 0,'0'0'0'0,"0"0"325"16,83-3-253-16,-46 3-52 0,2 2 22 16,-2 1-56-16,2 2 9 0,-11-2 10 15,-7 0-1-15,-7 1-9 0,-8-2 10 16,-4 1-5-16,-2 0-6 15,-6 0 12-15,-4 4 0 0,-6-1-6 16,-6 0 0-16,-1 4 31 0,-7 1-15 16,4 2 33-16,-8 3-49 0,2 4 0 15,2 1 36-15,-3-2-52 16,6 0 10-16,2-1 12 0,2-2-12 16,9-2-29-16,4-3 19 0,10-4-60 15,0-2 4-15,5-5-9 0,7 0-103 16,3-5 6-16,-1-6-46 0,-2-1-94 15,6 0 75-15</inkml:trace>
  <inkml:trace contextRef="#ctx0" brushRef="#br1" timeOffset="80121.75">30593 13865 577 0,'0'0'0'0,"0"0"386"0,0 0-231 16,0 0-76-16,0 0-31 0,7 74 22 15,-7-50-37-15,0 5-21 16,0-3 22-16,2-3-42 0,0-2 7 15,-2-3 2-15,0-1-2 0,1-6-37 16,-1-3 3-16,4-6-65 0,0-2-7 16,-1 0-10-16,4-10-163 0,-2 0 37 15</inkml:trace>
  <inkml:trace contextRef="#ctx0" brushRef="#br1" timeOffset="80243.17">30669 13933 950 0,'0'0'0'0,"0"0"238"0,0 0-190 16,0 0-37-16,60 29 14 0,-40-26-38 16,-3 0-34-16,-1-3-30 15,-3-2-163-15,-1-5-151 0</inkml:trace>
  <inkml:trace contextRef="#ctx0" brushRef="#br1" timeOffset="80433.59">31111 13619 1196 0,'0'0'0'0,"0"0"231"0,-72 85-146 16,35-52-19-16,0-2-28 16,1 1-8-16,4-7 4 0,8-5-51 15,2-8-20-15,8-4-27 0,4-8-141 16,10-2-92-16,0-13-234 0</inkml:trace>
  <inkml:trace contextRef="#ctx0" brushRef="#br1" timeOffset="80605.14">31087 13673 1121 0,'0'0'0'0,"0"0"322"0,70 31-183 15,-41-21-93-15,-8-1-19 16,-2-2 16-16,-3 1-57 0,-3-4 3 15,4 2-3-15,-11-6-58 0,-1 3-19 16,-5-2-34-16,-7-1-128 0,-7 0-148 16</inkml:trace>
  <inkml:trace contextRef="#ctx0" brushRef="#br1" timeOffset="80792.44">30940 13853 1080 0,'0'0'0'15,"0"0"234"-15,0 0-113 0,79 15-93 16,-49-14 2-16,4-2 19 16,-4-5-38-16,-2-1-1 0,-6 3 11 15,-8 1-42-15,-5 0-26 0,-6 3 7 16,-3 0-106-16,-9 2-1 0,-3 4-10 16,-6 0-210-16,-5 3 87 0</inkml:trace>
  <inkml:trace contextRef="#ctx0" brushRef="#br1" timeOffset="81179.46">30986 13952 659 0,'0'0'0'0,"0"0"385"0,0 0-275 16,-18 61-27-16,18-45-41 0,0 1-24 15,4-1 8-15,-3-3-35 16,6-1 7-16,-5-1 4 0,4-3-4 16,-3-1-15-16,-3-5 23 0,0-1-12 15,0-1-38-15,0 0 40 0,0 0-16 16,-5-5 15-16,1-3 10 0,4 1 9 15,0-3 5-15,0 2 29 0,11-2-20 16,1 2 4-16,1-2 28 16,4 1-19-16,1 0-2 0,0 0 17 15,1 1-38-15,1 3 6 0,-3 1 9 16,-1 1-37-16,2 3 2 0,-8 0 4 16,-1 2-2-16,-3 6-4 0,-6 0 8 15,-2 1-8-15,-9 6-35 0,-8 1 32 16,-6 3-37-16,-2 1 14 15,-1 0 34-15,3 0-8 0,1-3-7 16,6-2 11-16,9-4 41 0,4-6-21 16,5-2 16-16,0-3-31 0,5 0 4 15,9 2 19-15,4-8-23 16,1-1-2-16,3-3 19 0,1 1-37 16,0-1 5-16,3-1 0 0,-3 1-65 15,-2-2-31-15,2 3-54 0,-3-2-173 16,3-3-242-16</inkml:trace>
  <inkml:trace contextRef="#ctx0" brushRef="#br1" timeOffset="81479.17">31608 13600 1277 0,'0'0'0'0,"0"0"220"15,0 0-127-15,0 0-60 0,0 0 3 16,0 0 25-16,66 75-51 0,-61-44-2 16,-5 6 20-16,-2 3-24 0,-6 0 16 15,-1 2 28-15,-4-2-43 0,-3 0 5 16,-3-2 26-16,-2-2-48 16,-4-3 14-16,2-3 22 0,-4-6-38 15,3-1 10-15,4-7 8 0,8-6-8 16,3-1-104-16,5-5 46 0,1-3-41 15,-1-1 1-15,4 0-36 0,0-5-124 16,0-4-49-16,2 6-41 16</inkml:trace>
  <inkml:trace contextRef="#ctx0" brushRef="#br1" timeOffset="84838.92">27172 14218 237 0,'0'0'0'0,"0"0"-99"0</inkml:trace>
  <inkml:trace contextRef="#ctx0" brushRef="#br1" timeOffset="85709.09">27443 8225 601 0,'0'0'0'0,"0"0"357"16,0 0-228-16,0 0-15 15,0 0-1-15,0 0-9 0,0 0-22 16,0 0-27-16,0 0-20 0,-4 11 12 16,9 4-7-16,4 6-4 0,0 6 9 15,3 1-30-15,6 7-19 16,0-2 8-16,0-1 12 0,-1-5-16 16,1-1 0-16,-4-3 0 0,-2-6-31 15,-3-4 16-15,-2-7-24 0,-3-1-28 16,-4-5 26-16,0 0-57 0,0-5-49 15,-4-5 1-15,-3-3-39 0,0-2-148 16,-2 1 54-16</inkml:trace>
  <inkml:trace contextRef="#ctx0" brushRef="#br1" timeOffset="85902.94">27436 8176 920 0,'0'0'0'0,"0"0"308"0,0 0-214 16,0 0-38-16,-54 67 3 0,42-36 8 16,-4-3-42-16,0 0-29 0,-1-4 8 15,2-1 13-15,8-4-46 16,2-7-2-16,5-6-66 0,0-5-95 16,5-2-5-16,2-9-149 0</inkml:trace>
  <inkml:trace contextRef="#ctx0" brushRef="#br1" timeOffset="86056.17">27400 8246 814 0,'0'0'0'15,"0"0"378"-15,0 0-210 0,0 0-65 16,0 0-22-16,71-14 7 0,-48 14-52 16,3 3-45-16,6 1 18 0,0-1-18 15,-5 2-168-15,-1 2-7 0,-6 0-134 16,-11 3-536-16</inkml:trace>
  <inkml:trace contextRef="#ctx0" brushRef="#br1" timeOffset="86475.24">27853 8497 987 0,'0'0'0'0,"0"0"324"16,0 0-198-16,0 0-76 0,-50 67 29 15,47-54-40-15,3 0-35 0,3 1 33 16,3 2-41-16,8-3-11 0,-2-1 30 16,-1-3-7-16,8 1-29 0,4-2 42 15,0 1-24-15,-3-1-17 16,-4-1 40-16,-4 0-19 0,1 1-21 0,-10-2 40 16,-3 2-20-16,0-2-14 15,-5 3 28-15,-6 0 19 0,-7 2-40 16,1-4 14-16,-4 1 14 0,1-2-40 15,2-2 38-15,2 0-36 0,2 0-48 16,0-2 13-16,0-2-102 16,7 0-137-16,2-3-104 0</inkml:trace>
  <inkml:trace contextRef="#ctx0" brushRef="#br1" timeOffset="86808.39">27881 8440 1196 0,'0'0'0'0,"0"0"454"0,0 0-380 16,0 0-67-16,0 0 29 0,71 0-44 15,-32 4-28-15,3-2-25 0,-1 2-123 16,2 0-255-16</inkml:trace>
  <inkml:trace contextRef="#ctx0" brushRef="#br1" timeOffset="88226.21">25157 9395 841 0,'0'0'0'0,"0"0"270"16,0 0-166-16,0 0 11 0,0 0 10 15,0 0-56-15,0 0-27 16,0 0 16-16,0 0-45 0,53-1 5 0,-44 31 42 16,-2 4-44-16,-3 3-8 15,-1 1 40-15,-1-2-46 0,-2-6-4 16,0-4 4-16,0-6 29 0,0-5-40 15,0-5 18-15,0-5 19 0,0-4-40 16,0-1 24-16,0 0 5 0,2-7-30 16,3-4 26-16,0-5-1 15,10-7-29-15,-7-3 34 0,3-2-18 16,0-4-19-16,1 0 40 0,-1-1-32 16,1 7-13-16,0 3 50 0,-1 5-38 15,0 6-7-15,-4 1 40 16,0 4-24-16,2 2-16 0,-1 4 40 15,3 1-30-15,0 1-11 0,1 8 42 16,2 4-27-16,-3 5-10 0,3 4 32 16,-2-2-17-16,-3 4-11 0,2 4 24 15,-9 0-4-15,-2-2-20 0,0 2 24 16,-2-4 2-16,-5-5-26 0,3-2 24 16,-1-4-2-16,5-8-25 15,0-1 30-15,0-3-12 0,0-1-20 16,0 0 34-16,2-3-34 0,1-3-29 15,4-5 39-15,-1 1-73 16,1-1-40-16,0 0 23 0,-4 2-89 16,6-3-81-16,0 1-125 0</inkml:trace>
  <inkml:trace contextRef="#ctx0" brushRef="#br1" timeOffset="88671.57">25803 9410 1235 0,'0'0'0'0,"0"0"169"0,0 0-104 16,0 0-61-16,0 0-2 0,67 10 34 15,-40-10-54-15,-1 0-42 16,-3 0 6-16,-7 0-72 0,-9 1-31 0,-3 3 8 16,-4 1-136-16,-7 2 7 15</inkml:trace>
  <inkml:trace contextRef="#ctx0" brushRef="#br1" timeOffset="88828.58">25750 9556 814 0,'0'0'0'15,"0"0"260"-15,0 0-156 0,0 0-53 16,0 0 11-16,0 0 15 0,79 37-55 16,-52-33-19-16,3-1 27 0,-2-3-50 15,-1 0-49-15,-6 0-6 0,-5 0-61 16,-4 0-80-16,-1-2-85 15,-2-4-238-15</inkml:trace>
  <inkml:trace contextRef="#ctx0" brushRef="#br1" timeOffset="89138.43">26275 9394 866 0,'0'0'0'0,"0"0"352"0,0 0-221 16,0 0-33-16,0 0-6 0,0 0-34 15,-3 61 1-15,-1-27 14 0,-3 1-51 16,0-1 0-16,5-2 25 15,2 0-55-15,0-4-2 0,9-4 20 16,-2-5-20-16,-2-4-90 0,-1-5 62 16,1-4-33-16,1-5-56 0,-1-1-2 15,2-3-71-15,2-4-150 16,-4-4-164-16</inkml:trace>
  <inkml:trace contextRef="#ctx0" brushRef="#br1" timeOffset="89689.38">26583 9578 820 0,'0'0'0'0,"0"0"301"0,0 0-158 16,0 0-75-16,0 0-18 0,0 0 31 16,0 0-60-16,0 0-1 0,0 0 17 15,-25-70-42-15,31 60 0 0,-3 0 10 16,9 2 11-16,-6 0-21 0,8 1 10 16,-4 4 38-16,5-1-28 15,2 2 31-15,3 1-41 0,-1 0 1 16,2 1 28-16,2 0-27 0,0 0-9 15,4 7 4-15,-9 0 10 0,-1 4-21 16,-4 0 18-16,-3 5-7 16,-4 2-14-16,-6 1 24 0,-4 2-17 15,-6 1-6-15,-8-2 22 0,-3 2-6 16,-4-1-15-16,2-2 20 0,0-2 0 16,-2-7-20-16,0 0 20 0,8-4-3 15,1-4-13-15,5 0 12 0,2-1 9 16,2-1-15-16,5 0 0 15,1-1 37-15,1-1-35 0,0 1 33 16,0 0-37-16,1 0-1 0,6-2 6 16,8 0 26-16,2 0-27 0,8 3 41 15,3-1-40-15,-1 0-2 16,8 1 26-16,-1-2-36 0,1 0-6 0,-3 1 14 16,-2 0-57-16,-5 1-83 15,-6 0 8-15,-3 0-138 0,-7-1-298 16</inkml:trace>
  <inkml:trace contextRef="#ctx0" brushRef="#br1" timeOffset="91475.53">3708 6086 593 0,'0'0'0'0,"0"0"151"0,0 0-114 16,0 0-17-16,0 0-40 16,0 0-140-16,0 0-106 0</inkml:trace>
  <inkml:trace contextRef="#ctx0" brushRef="#br1" timeOffset="92797.71">24770 11015 1177 0,'0'0'0'0,"0"0"301"15,0 0-219-15,0 0-47 0,0 0-15 16,0 0 11-16,0 0 10 0,10 83 5 15,-4-52-14-15,1 2-22 0,0-3-3 16,-4 0 8-16,3-3-17 16,-3-2 2-16,-1-7 0 0,3-3 3 15,-5-6-2-15,0-7 8 0,0 1-15 16,0-3 7-16,0 0 11 0,2-2-19 16,-2-6 9-16,2-6 7 0,9-8-15 15,1-5 6-15,6-1 0 16,-1-2 0-16,-1 1 1 0,0 6 5 15,-3 5-12-15,-1 6 5 0,-2 7 1 16,-1 4 0-16,0 1-2 0,-2 8 3 16,2 8 2-16,-4 6 1 0,2 1 15 15,-1 2-16-15,-4-4 6 0,1 0 6 16,-1-2-16-16,1-5 2 16,-1-4 12-16,-2-5-18 0,0-4 7 15,0-1 5-15,2 0-10 0,1 0 2 16,3-7 2-16,6-6 2 0,4-7-1 15,2-5 5-15,3 1-14 0,0-3 6 16,0 0 2-16,4 6-1 16,-4 2-5-16,-1 9 10 0,-2 9-9 15,-6 1 3-15,-3 5 2 0,0 11-1 16,-8-2-3-16,1 8 6 0,-2 4 4 16,0 2-5-16,-2-2 10 0,1-2-15 15,-6-6 3-15,3-7 0 16,4-1 2-16,0-6-9 0,0-4-6 15,0 0-27-15,0-4-21 0,7-7-13 16,6-2 3-16,1-8-41 0,7-1-6 16,0-1-31-16,2-4-39 0,-2 5-6 15,2 0 4-15,-3 5 89 16,-4 6 98-16,-2 5 6 0,-4 5 161 0,3 1 27 16,-1 4-40-16,2 0 22 15,2 2-21-15,0-2-34 0,11-1-13 16,3-2-16-16,11-1-40 0,3-2-9 15,-2-1-18-15,-5-3-26 0,-7 3 5 16,-1 2-2-16,-15-2-42 16,-4 3-22-16,-6-2 3 0,-4 2-12 15,-2 0-31-15,-10 0-7 0,-8 0-49 16,-4 0-30-16,-3-2-3 0,6-6 11 16,1-9 5-16,1-6 48 0,5-7-81 15</inkml:trace>
  <inkml:trace contextRef="#ctx0" brushRef="#br1" timeOffset="92948.56">25633 10883 456 0,'0'0'0'0,"0"0"333"0,0 0-155 0,0 0-75 0,0 0 23 0,0 0-9 16,20 91-33-16,-20-45-3 0,0 5-24 15,-2 1-16-15,-4-2-4 0,3-3-8 16,-2-7-20-16,3-7-6 0,2-9 3 16,0-7-11-16,2-7-21 15,5-7 0-15,2-3-38 0,1-8-28 16,4-10-4-16,0-6-53 0,2-3-94 15,-3-2-115-15,-1-4-140 0</inkml:trace>
  <inkml:trace contextRef="#ctx0" brushRef="#br1" timeOffset="93347.8">25909 10969 845 0,'0'0'0'15,"0"0"325"-15,0 0-236 16,0 0-15-16,0 0 24 0,0 0-22 15,50 74-33-15,-45-38-2 0,-2 4-2 16,-1-2-20-16,0-2 1 0,-2-1-4 16,0-6-15-16,0-3 4 0,0-6 6 15,0-7-12-15,0-4 2 0,-2-5 24 16,2-3-27-16,0-1 4 16,0-5 19-16,2-8-20 0,1-7-2 15,6-3-1-15,-2-5-1 0,4-5-12 16,0 4 12-16,1-3-9 0,4 3 8 15,3 2 6-15,-1 2-4 0,-2 6-19 16,0 7 22-16,-4 5-2 16,4 5-7-16,-7 4 10 0,2 8-2 15,-4 8 1-15,0 10 17 0,-4 2-14 16,-1 3 7-16,-2 2 8 0,0-1-14 16,0-1 2-16,0-1 8 0,0-4-19 15,2-7 5-15,0-5 10 0,-2-5-12 16,3-6-2-16,-1-3 5 15,0-2-4-15,1-3-119 0,1-9 46 16,1-3-46-16,0-3-111 0,2-4-24 16,-5-2-175-16</inkml:trace>
  <inkml:trace contextRef="#ctx0" brushRef="#br1" timeOffset="93561.68">26385 11065 1010 0,'0'0'0'0,"0"0"326"16,76-8-199-16,-41 4-72 0,4-2-28 0,-2 1-1 15,-3 0-17-15,-2 3-18 16,-9 0-76-16,-4 2 7 0,-10 0-49 16,-4 3-81-16,-5 4-104 0,-12 1-160 15</inkml:trace>
  <inkml:trace contextRef="#ctx0" brushRef="#br1" timeOffset="93714.97">26417 11235 1136 0,'0'0'0'0,"0"0"216"16,0 0-131-16,60 20-40 0,-32-20 20 15,2-2-20-15,2-5-35 0,0 0-9 16,-7 1-2-16,-4 2-133 0,-5 1-43 15,-2 0-51-15,-9 2-204 0</inkml:trace>
  <inkml:trace contextRef="#ctx0" brushRef="#br1" timeOffset="94244.36">27124 10906 1130 0,'0'0'0'16,"0"0"330"-16,0 0-226 0,0 0-57 15,-16 62-5-15,16-28 7 16,0 1-22-16,2-1-4 0,7-2-1 0,-4-6-23 15,2-2 2-15,4-5 16 16,1-5-22-16,2-3 5 0,4-3 0 16,0-5 4-16,3-3 1 0,0 0 9 15,-1-4-19-15,-4 1 10 0,-2 2 12 16,-11 1-18-16,1 0 2 16,-4 3 14-16,0 4-14 0,-7 9 14 15,-9 4 4-15,-7-2-20 0,0 3 2 16,0-3 1-16,3 0-4 0,1-4-57 15,5-2-1-15,0-6-36 0,-2-6-58 16,7-2-37-16,-2-12-66 16,6-4-242-16</inkml:trace>
  <inkml:trace contextRef="#ctx0" brushRef="#br1" timeOffset="94386.86">27170 10931 1379 0,'0'0'0'16,"0"0"234"-16,0 0-126 0,0 0-55 16,90 11-41-16,-51-9-5 0,4 2-8 15,5-2-71-15,-6 1-43 0,-7 2-26 16,-12-1-126-16,-7 2-280 0</inkml:trace>
  <inkml:trace contextRef="#ctx0" brushRef="#br1" timeOffset="94584.7">27499 11121 1058 0,'0'0'0'15,"0"0"248"-15,0 0-117 0,66 15-73 16,-33-14-19-16,12-1 7 0,-1 0-25 16,0-1-8-16,-5-2-7 0,-6 3-12 15,-11-1-66-15,-5 0-9 0,-11 1-55 16,-6-3-58-16,-2 3 6 15,-9 0-129-15</inkml:trace>
  <inkml:trace contextRef="#ctx0" brushRef="#br1" timeOffset="94755.58">27644 10964 1176 0,'0'0'0'0,"0"0"263"0,0 0-170 16,18 85-36-16,-13-48-29 0,-1 5-1 15,-1 1-5-15,-1-4-17 0,-2 0 5 16,0-3-11-16,5-7-48 0,-3-6-79 16,2-5-79-16,-4-5-89 15,0-11-313-15</inkml:trace>
  <inkml:trace contextRef="#ctx0" brushRef="#br1" timeOffset="94948.54">28081 11004 1147 0,'0'0'0'0,"0"0"276"16,13 72-172-16,-12-40-60 0,3-1-3 15,3 2-2-15,0-6-29 0,0-1-8 16,2-4-4-16,-5-4-112 0,-4-4-70 15,0-4-86-15,0-6-268 0</inkml:trace>
  <inkml:trace contextRef="#ctx0" brushRef="#br1" timeOffset="95393.21">28290 11110 927 0,'0'0'0'0,"0"0"105"0,0 0-43 16,64-56-12-16,-41 48 65 15,-6-1 1-15,5 4-40 0,-3 1 3 16,4 1-15-16,0 3-21 0,-2 1 5 15,0 8-12-15,-5 3-22 0,-1 3-1 16,-8 6-3-16,-6 0-14 16,-1 4 6-16,-8 2-2 0,-7 0 0 15,-6-2-25-15,-2 2 21 0,-5-2-8 16,3-6 9-16,0 0 6 0,2-5-4 16,6-7 6-16,4-1 9 0,3-5-8 15,6-1 20-15,4 0 9 0,0 0-11 16,7-1 18-16,4-5-18 15,6 2-24-15,3-4 0 0,3 4 19 16,2-1-27-16,-1 3 12 0,3 0 1 16,0 2-10-16,-1 0-74 0,-5 0-36 15,-1 2-66-15,-1-2-215 16,-6 0-369-16</inkml:trace>
  <inkml:trace contextRef="#ctx0" brushRef="#br1" timeOffset="95898.5">26351 12058 1371 0,'0'0'0'16,"0"0"97"-16,0 0-14 0,0 0-30 16,78 17-37-16,-41-13 10 0,-1 1-10 15,-3 0-19-15,-1-3 3 0,-5 1 0 16,-8 0-152-16,-7-2-45 0,-1 3-59 16,-11-4-182-16</inkml:trace>
  <inkml:trace contextRef="#ctx0" brushRef="#br1" timeOffset="96064.65">26376 12244 1133 0,'0'0'0'15,"0"0"235"-15,62 11-153 0,-25-10-55 16,9-1 7-16,0-2-7 0,9-3-25 16,-4-3-4-16,-7 2-69 0,-8-3-95 15,-10-2-145-15,-4 1-282 16</inkml:trace>
  <inkml:trace contextRef="#ctx0" brushRef="#br1" timeOffset="96269.83">27013 11969 1117 0,'0'0'0'0,"0"0"234"0,-6 63-136 16,6-30-62-16,0 1-12 0,-1 7 33 15,4-3-12-15,1-5-30 0,6-1 1 16,-4-7-13-16,6-2-6 0,-3-6-85 16,2-7-5-16,-3-7-43 15,-1-3-51-15,4-10-55 0,-2-1-213 16</inkml:trace>
  <inkml:trace contextRef="#ctx0" brushRef="#br1" timeOffset="96414.03">27308 11966 1072 0,'0'0'0'0,"0"0"202"15,0 59-162-15,-3-42-28 0,-1-4-3 16,2-3-15-16,2-6-45 0,0-1-46 16,0-3-53-16,2 0-118 15,-2-4 2-15,0-7-87 0</inkml:trace>
  <inkml:trace contextRef="#ctx0" brushRef="#br1" timeOffset="96727.92">27308 11966 566 0,'30'-15'0'0,"-21"10"403"16,5 0-235-16,4 1-46 0,3 3-26 15,7 1-5-15,1 0-29 0,3 5-29 16,-1 1-4-16,1-2-11 0,-5 0-11 16,-4 1 21-16,-7-1-8 0,-6-2-2 15,-4-1 30-15,-3-1-22 16,1 0-15-16,-4 0 20 0,0 0 0 15,0-1-2-15,0 0 12 0,-6 0-16 16,1-3-16-16,3 3 19 0,1-1-19 16,-1-1-16-16,2 3 14 0,-2 0 6 15,2 0-17-15,-2 0 8 16,2 0-1-16,-7 0-10 0,5 0 14 16,-3 5 1-16,-7 2-9 0,3 5 2 15,-7 4 9-15,-2 7-11 0,-1 6 2 16,-4 5 14-16,0 6-20 0,-5 1 10 15,3-1-11-15,0 2-32 0,2-3-21 16,9 0-49-16,0-7-90 16,7-6-195-16,-6-1-313 0</inkml:trace>
  <inkml:trace contextRef="#ctx0" brushRef="#br1" timeOffset="98114.47">6541 7322 582 0,'0'0'0'0,"0"0"187"16,0 0-16-16,0 0-84 15,0 0-30-15,0 0 19 0,0 0-15 16,0 0-9-16,-31 46 15 0,23-40-17 16,-6 5-12-16,2-3 17 0,1 2-24 15,-1 1-5-15,-2 0 13 16,0 0-17-16,-9-3-10 0,1 4 30 16,-6-5-24-16,0 2-5 0,-2-4 23 15,-2-2-13-15,-5-2-9 0,0-1 22 16,-2 0-22-16,-2-6-4 0,-1-1 18 15,-3-4-26-15,1-5-4 0,2-3 4 16,3-4 6-16,3-8-18 16,5-2 20-16,0-5-13 0,8-8-9 15,2-5 24-15,7-10-18 0,9-7-4 16,5-5 19-16,10 0-16 0,19 2-10 16,6 5 22-16,15 5-10 0,10 7-15 15,9 14 30-15,10 11-16 16,3 19-8-16,4 19 19 0,-3 26-10 0,-8 18-11 15,-8 18-23-15,-14 5-41 16,-12 6-17-16,-11-1-42 0,-14-8-87 16,-16-6-18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5T15:56:19.62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847 8498 1141 0,'0'0'0'0,"0"0"220"16,0 0-146-16,0 0-27 15,-24 64-30-15,22-19 14 0,2 15 43 16,0 10-24-16,5 6-8 0,8 6 18 15,-3-2-30-15,6-4-17 0,-2-12-2 16,2-11-9-16,-5-10-4 16,1-9 4-16,-5-7 0 0,-2-4-2 15,-1-8 0-15,-2-5 0 0,-2-5-4 16,2-2 1-16,-2-2-4 0,0-1 3 16,0 0 8-16,0 0-1 0,0 0-4 15,0 0 2-15,1 0-2 16,1 0-13-16,0 0-6 0,0 0 4 15,10-1-1-15,6-3 34 0,5-6 8 16,5-4-2-16,6-11 9 0,5-6-4 16,1-6-10-16,6-3 1 0,-5-2-14 15,-4 0-5-15,-9 2 0 0,-3-2 10 16,-11-2-10-16,-3-3 0 16,-8-9 11-16,-3-3-11 0,-12-4 0 15,-4-2 7-15,-12-1-8 0,-9 3 2 16,-8 1-2-16,-8 8-8 0,-7 9 8 15,-3 13-13-15,-8 13 18 0,-4 11 1 16,-6 9-5-16,-9 18 0 16,0 17-2-16,-1 16 9 0,1 18-7 15,11 16 0-15,15 13 14 0,14 2-10 16,27 1 13-16,23-1-12 0,23-6-4 16,23-6 13-16,15-14-9 0,11-16-7 15,17-19 4-15,6-15 4 16,6-15-4-16,0-10 6 0,-11-3-2 15,-14-11-4-15,-18 1 3 0,-6 1 0 16,-19 2 0-16,-10 5 7 0,-10-1-3 16,-4 4-1-16,-8 1-8 0,1 1 0 15,-2 0 0-15,0 0 0 0,0 0 0 16,0 0 0-16,0 0 0 16,0 0 0-16,0 0 0 0,2 0 0 15,-2 0 0-15,0-1 0 0,2 1 0 16,-2-1 0-16,0 1 0 0,0 0 0 15,1 0 0-15,-1 0 0 0,0 0 0 16,0 0 0-16,0 0 0 16,0 0 0-16,0 0 0 0,0 0 0 15,0 0 0-15,0 0 0 0,0 0 0 16,0 0 0-16,0 0 0 0,0 0 0 16,0 0 0-16,0 0 0 0,0 0 0 15,0 0 0-15,0 1 0 16,0 0 0-16,0-1 0 0,0 0 0 0,0 0 0 15,0 0 0-15,0 0 0 16,0 0 0-16,0 0 0 0,0 0 0 16,0 0 0-16,0 0 0 0,0 0 0 15,0 0 0-15,0 0 0 16,0 0 0-16,0 0 0 0,0 0 0 16,0 0 0-16,0 0 0 0,0 0 0 15,0 0 0-15,0 0 0 0,0 0-10 16,0 0 4-16,0 0 0 0,0 0 6 15,0 0 0-15,0 0-8 0,0 0 7 16,0 0-2-16,0 0-1 16,-1 0 6-16,1 0-4 0,0 0-6 15,0 0 4-15,0 0-3 0,0 0 1 16,0 0-1-16,0 0-1 0,0 0 3 16,0 0 0-16,0 0-1 0,0 0 0 15,0 0 5-15,0 0-3 0,0 0 0 16,0 0 3-16,0 0-6 15,0 0-7-15,0 0-6 0,0 0-8 16,0 0-21-16,-4 0-29 0,-3 0-83 16,-4-1-58-16,1-3-197 0</inkml:trace>
  <inkml:trace contextRef="#ctx0" brushRef="#br0" timeOffset="9244.58">6876 10355 901 0,'0'0'0'0,"0"0"172"16,0 0-129-16,0 0-45 0,3 3-14 15,1-3-80-15,5 0-76 0,-2-1-166 16</inkml:trace>
  <inkml:trace contextRef="#ctx0" brushRef="#br0" timeOffset="10067.95">11604 6039 1212 0,'0'0'0'0,"0"0"218"16,0 0-104-16,0 0 5 15,0 0-35-15,0 0-53 0,0 0-28 16,0 0 14-16,0 0-34 0,46-5 12 15,-5 25 9-15,5 1 25 0,3 1-32 16,-8 1 6-16,-9-2 5 0,-9-1-26 16,-13 2 23-16,-8-1-10 15,-4 4-5-15,-17 5 19 0,-8 0 13 16,-13 1-27-16,-10-1 10 0,4-3 13 16,-3-6-19-16,10-4 2 0,9-8 49 15,10-4-40-15,8-2 26 0,10-3-28 16,2 0-16-16,7-3 16 15,20-6-17-15,10-7 0 0,19-5 37 16,10-5-31-16,1 1-12 0,4 2 30 16,-11 3-25-16,-2 5-53 0,-8 4 11 15,-8 7-18-15,-6 4-71 16,-10 0-13-16,-5 7-39 0,-3 0-126 16,-11 1 0-16</inkml:trace>
  <inkml:trace contextRef="#ctx0" brushRef="#br0" timeOffset="10475.08">12340 6434 712 0,'0'0'0'0,"0"0"370"0,0 0-244 15,0 73 18-15,-11-45-6 0,-8 2-28 16,-11 5-3-16,0 3-6 0,-16 0-54 16,-2-1-20-16,-9-3 26 0,-8-4-30 15,-4-6-7-15,-5-5 33 16,-4-7-33-16,0-8-14 0,0-4 4 15,2-11-6-15,3-11 0 0,6-7 0 16,7-11 0-16,7-12 0 0,14-12 0 16,11-15 0-16,15-10 0 0,13-9 0 15,18-5 0-15,19 6-65 16,9 4 74-16,14 7-18 0,11 8-24 0,7 6 52 16,7 8-25-16,12 4-8 15,9 11 28-15,6 11 9 0,-3 17-28 16,-1 20 10-16,-12 16 23 0,-13 30-28 15,-12 22 0-15,-16 15-1 0,-15 10-16 16,-19 5 34-16,-13 0-15 16,-8-3-15-16,-20-2 26 0,-12-10-2 15,-3-8-26-15,-9-10 30 0,3-9-4 16,0-12-30-16,6-14 38 0,3-8-28 16,4-11-53-16,10-3 31 0,7-7-72 15,8 2-88-15,3-2 24 16,0 0-69-16,0 0-208 0,-2 0-303 15</inkml:trace>
  <inkml:trace contextRef="#ctx0" brushRef="#br0" timeOffset="15017.82">5431 10194 617 0,'0'0'0'15,"0"0"271"-15,0 0-141 0,0 0-58 16,0 0-20-16,0 0 4 0,0 0-11 16,-69 64 6-16,51-44-13 0,2-2-22 15,0-2-3-15,2-2 1 16,5-4-14-16,4-3 0 0,1-2 0 15,4-3-1-15,0-1-37 0,0 0-41 16,7 0-20-16,2-1-41 0,3-4-30 16,3-5-54-16,-1-3-216 0</inkml:trace>
  <inkml:trace contextRef="#ctx0" brushRef="#br0" timeOffset="15341.62">5503 10256 790 0,'0'0'0'0,"0"0"239"0,0 0-125 16,-53 68-49-16,37-45-36 16,4-3-3-16,-1 0-7 0,4-5-14 15,4-3-5-15,3-6 0 0,2-2 0 16,2-2-49-16,3-2-40 0,4-2-36 16,-2-5-19-16,8-6 43 15,-1 1 7-15,-4-1-3 0,6-1 42 16,-2 1 28-16,-3 3 26 0,1-1 2 15,-3 4 25-15,0 2 27 0,-4 4 6 16,-1 1-18-16,-4 4 2 0,0 5 42 16,-4 6-4-16,-5 2-5 0,-5 5-20 15,-2 0-19-15,2 1 15 16,-2-2-9-16,0-3-18 0,2-3-4 16,4-5-7-16,3-3-16 0,7-5-2 15,0-2-51-15,10-9-159 0,1-7-104 16</inkml:trace>
  <inkml:trace contextRef="#ctx0" brushRef="#br0" timeOffset="15689.01">6510 10049 778 0,'0'0'0'0,"0"0"136"0,0 0-20 0,0 0-28 0,0 0-6 16,0 0-21-16,0 0-17 16,63 17-20-16,-54-14-13 0,-4 2-14 15,1-1 2-15,-3 0-19 0,1 0-42 16,-4 2-22-16,0 0-61 0,-11-2-87 16,-3 1-159-16</inkml:trace>
  <inkml:trace contextRef="#ctx0" brushRef="#br0" timeOffset="15996.74">6476 10155 812 0,'0'0'0'0,"0"0"236"0,0 0-151 16,0 0-35-16,0 0-2 0,0 0 9 15,0 0-17-15,67 10-12 16,-54-7-18-16,-1-1-11 0,-5 1-6 16,2 2-36-16,-7 0-18 0,-2 1-36 15,0 3 22-15,-9-1-70 0,-7 3-44 16,-2-4 39-16,-1 0 38 0,-3 1 40 15,3-1 26-15,0-1 33 0,1 0 21 16,7-3 27-16,1 1 21 16,4 0 66-16,3-3 8 0,1 2-7 15,2 0 16-15,2-1-58 0,7 3-24 16,5 1 47-16,2-1-28 0,3-1-23 16,1 3 4-16,-1 0-23 0,-5-2-19 15,2 3-6-15,-3-2-2 0,-5-2-13 16,-1 0-47-16,-3-1-22 15,-2-1-63-15,-2 1-148 0,0-2-121 16</inkml:trace>
  <inkml:trace contextRef="#ctx0" brushRef="#br0" timeOffset="17207.43">10741 8142 1186 0,'0'0'0'16,"0"0"302"-16,0 0-204 0,0 0-70 16,0 0-12-16,0 0 1 0,0 0 3 15,0 0 11-15,63 62-21 0,-50-39-11 16,-3 0 2-16,-6 3 13 15,-4 0-18-15,-4 1 8 0,-8 2 9 16,-6 1-15-16,-6-4 4 0,1-5 13 16,1-6-15-16,6-3 0 0,11-6 13 15,2-5-13-15,3-1 20 16,3 0-26-16,11-10-21 0,8-4 48 16,13-3-22-16,6-1-5 0,1 4 12 15,-1 5-5-15,-2 3-10 0,-8 6 17 16,-8 4-15-16,-5 6-5 0,-11 5 13 15,-5 4-2-15,-2 6-3 0,-9 6 6 16,-9 1 18-16,-5 2-13 16,-7 1 26-16,4-4-22 0,-6-3-7 15,5-5 13-15,-1-6-16 0,14-3-2 16,2-9 2-16,8-2-5 0,4-3-34 16,0-4-43-16,9-6-107 0,10-4-2 15,13-2-8-15,5-2-53 16,2 4-132-16</inkml:trace>
  <inkml:trace contextRef="#ctx0" brushRef="#br0" timeOffset="17683.97">11301 8782 882 0,'0'0'0'0,"0"0"427"16,-49 83-299-16,29-58-12 15,-1-2-30-15,0 0-23 0,-11-5 9 16,4 0-32-16,-7 2-19 0,-6-2 8 15,0-1-26-15,-5-1-6 0,0-4 6 16,-2-5 5-16,-3-5-13 0,-6-2 10 16,-1-9 2-16,0-9-15 15,1-6 16-15,4-12-5 0,5-4-11 16,8-15 16-16,4-20-16 0,4-12-31 16,9-12 5-16,7 0-73 0,8 12 102 15,8 14 10-15,0 11-6 16,12 9-8-16,7 7 17 0,10 2-12 15,6 3-2-15,9 2 12 0,11-2 8 16,9 1-2-16,12-2 24 0,7 5-25 16,11 3-7-16,1 5 17 0,-3 6-21 15,-5 12 0-15,-13 4 0 16,-8 7 2-16,-8 13-10 0,-14 5 15 0,-5 5-13 16,-7 7-2-16,-9 4 16 15,-5 3-7-15,-8 4-9 0,-2 7 16 16,-5 7 1-16,-3 2-1 0,0 7 24 15,-2 4-19-15,-8 5-4 0,-6-2 20 16,-4 3-25-16,-3-4-3 0,-7-5 20 16,-2-7-20-16,-1-7-2 15,4-8 2-15,-2-11 6 0,8-4-16 16,-7-9-5-16,5-7-39 0,0-7-49 16,2-5-29-16,4-5-37 0,6-2-80 15,1-1-223-15</inkml:trace>
  <inkml:trace contextRef="#ctx0" brushRef="#br0" timeOffset="21117.1">11439 11422 725 0,'0'0'0'0,"0"0"385"16,0 0-261-16,0 0-18 0,0 0-74 15,0 0-23-15,-17 59 29 0,17-26-16 16,0 6 3-16,0 0 27 0,5 6-36 16,2 4 1-16,-3 3 27 0,1 3-40 15,6 3-2-15,-8 3 22 0,2-3-31 16,-1-4 2-16,-4-6 10 16,4-11 2-16,-1-10-12 0,1-10 10 15,-4-8-3-15,1-4-8 0,-1-4 12 16,2-1-9-16,-2 0-12 0,0-1-8 15,0-7-23-15,0-7 30 0,-3-2 11 16,-6-1-29-16,-2-1-13 0,-5 4-11 16,-3 2 1-16,-2 4 14 15,1-2 29-15,-1 5-6 0,0-1 15 16,5 2 10-16,2 3 12 0,-2 1 3 16,9 1 45-16,1-2-30 0,4 2 7 15,-1 0 18-15,3-2-35 16,0 2-13-16,0 0 6 0,7 2-24 15,0 5-7-15,7 7 26 0,6 6 32 16,4 7-14-16,1 3 8 0,5 0-16 16,-3 1-8-16,6-7 14 0,-1 1-24 15,-3-4-4-15,-6-4 19 16,-6 0-22-16,-1-5 0 0,-5-3 4 16,-4-3 9-16,-5-3-10 0,-1-1 21 15,-1-2-15-15,0 0 6 0,0 0 31 16,0 0-19-16,0 0-2 0,0-2 10 15,0 2-24-15,0 0-4 0,0 0 10 16,0 0-16-16,2 0-4 0,-2 0 10 16,0-2-1-16,2 1-6 15,-2 0 4-15,0 1 7 0,0 0-11 16,0 0 4-16,0 0 4 0,0-1-12 16,0-3 12-16,7-10-8 0,2-8 7 15,9-7 30-15,3-8-32 16,2-3-3-16,5-5 0 0,-1 1 6 15,3 4-12-15,-6 5 9 0,-2 7-6 16,-10 10-31-16,-5 8 22 0,-2 5-23 16,-1 5-15-16,-4 0 0 0,0 5-13 15,0 8 9-15,-9 6 35 0,2 4-39 16,-4-2 2-16,6-6 13 16,2-7-23-16,1-2 8 0,0-4 24 15,2-2 6-15,0 0 15 0,0 0 5 16,0-1-22-16,2-5-8 0,1-2 14 15,3-2-74-15,-3 2-117 0,3-1-156 16</inkml:trace>
  <inkml:trace contextRef="#ctx0" brushRef="#br0" timeOffset="25767.36">16175 18442 94 0,'0'0'0'0</inkml:trace>
  <inkml:trace contextRef="#ctx0" brushRef="#br0" timeOffset="25845.37">16175 18442 100 0,'0'0'0'16,"0"0"149"-16,2-18-101 0,-2 18-18 15,0-1-9-15,0 1 3 0,1 0-25 16,-1 0-8-16,0 0-61 0,0 1-14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E07F05-326E-0DC5-240F-EF7E441150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A1479AA4-B228-5764-5C09-395AC65EC2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CEFE16C-CACD-258B-B255-69BBFAF3F3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8 </a:t>
            </a:r>
            <a:r>
              <a:rPr lang="zh-TW" altLang="en-US" baseline="0" dirty="0"/>
              <a:t>年特招的考題，坐標平面上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四點的座標分別是這四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大略的將圖畫出來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這是直角坐標平面，</a:t>
            </a:r>
            <a:br>
              <a:rPr lang="en-US" altLang="zh-TW" baseline="0" dirty="0"/>
            </a:b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是已經知道的點，就將他們畫出來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en-US" altLang="zh-TW" baseline="0" dirty="0"/>
              <a:t>C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還不知道，題目有說其中 </a:t>
            </a:r>
            <a:r>
              <a:rPr lang="en-US" altLang="zh-TW" baseline="0" dirty="0"/>
              <a:t>m </a:t>
            </a:r>
            <a:r>
              <a:rPr lang="zh-TW" altLang="en-US" baseline="0" dirty="0"/>
              <a:t>、</a:t>
            </a:r>
            <a:r>
              <a:rPr lang="en-US" altLang="zh-TW" baseline="0" dirty="0"/>
              <a:t>n </a:t>
            </a:r>
            <a:r>
              <a:rPr lang="zh-TW" altLang="en-US" baseline="0" dirty="0"/>
              <a:t>都是正數，代表它們在兩軸的正方向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C </a:t>
            </a:r>
            <a:r>
              <a:rPr lang="zh-TW" altLang="en-US" baseline="0" dirty="0"/>
              <a:t>點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軸上，先大概的標出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 </a:t>
            </a:r>
            <a:r>
              <a:rPr lang="zh-TW" altLang="en-US" baseline="0" dirty="0"/>
              <a:t>點在 </a:t>
            </a:r>
            <a:r>
              <a:rPr lang="en-US" altLang="zh-TW" baseline="0" dirty="0"/>
              <a:t>y </a:t>
            </a:r>
            <a:r>
              <a:rPr lang="zh-TW" altLang="en-US" baseline="0" dirty="0"/>
              <a:t>軸上，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繼續看題目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直線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與 直線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</a:t>
            </a:r>
            <a:r>
              <a:rPr lang="zh-TW" altLang="en-US" u="sng" baseline="0" dirty="0"/>
              <a:t>相交</a:t>
            </a:r>
            <a:r>
              <a:rPr lang="zh-TW" altLang="en-US" baseline="0" dirty="0"/>
              <a:t>於 </a:t>
            </a:r>
            <a:r>
              <a:rPr lang="en-US" altLang="zh-TW" baseline="0" dirty="0"/>
              <a:t>P</a:t>
            </a:r>
            <a:r>
              <a:rPr lang="zh-TW" altLang="en-US" baseline="0" dirty="0"/>
              <a:t> 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C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這一點是 </a:t>
            </a:r>
            <a:r>
              <a:rPr lang="en-US" altLang="zh-TW" baseline="0" dirty="0"/>
              <a:t>P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三角形 </a:t>
            </a:r>
            <a:r>
              <a:rPr lang="en-US" altLang="zh-TW" baseline="0" dirty="0"/>
              <a:t>PAB</a:t>
            </a:r>
            <a:r>
              <a:rPr lang="zh-TW" altLang="en-US" baseline="0" dirty="0"/>
              <a:t> 的面積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就是這一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比 三角形 </a:t>
            </a:r>
            <a:r>
              <a:rPr lang="en-US" altLang="zh-TW" baseline="0" dirty="0"/>
              <a:t>PCD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就是這整個大塊面積少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圈</a:t>
            </a:r>
            <a:r>
              <a:rPr lang="en-US" altLang="zh-TW" baseline="0" dirty="0"/>
              <a:t>&gt;56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圖形上很容易觀察到這句話的意思就是這個四邊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的面積 </a:t>
            </a:r>
            <a:r>
              <a:rPr lang="en-US" altLang="zh-TW" baseline="0" dirty="0"/>
              <a:t>= 56</a:t>
            </a:r>
            <a:r>
              <a:rPr lang="zh-TW" altLang="en-US" baseline="0" dirty="0"/>
              <a:t>。寫下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D </a:t>
            </a:r>
            <a:r>
              <a:rPr lang="zh-TW" altLang="en-US" baseline="0" dirty="0"/>
              <a:t>為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倍 少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 </a:t>
            </a:r>
            <a:r>
              <a:rPr lang="zh-TW" altLang="en-US" baseline="0" dirty="0"/>
              <a:t>都是 </a:t>
            </a:r>
            <a:r>
              <a:rPr lang="en-US" altLang="zh-TW" baseline="0" dirty="0"/>
              <a:t>y </a:t>
            </a:r>
            <a:r>
              <a:rPr lang="zh-TW" altLang="en-US" baseline="0" dirty="0"/>
              <a:t>軸上的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他們的之間的距離就是大的減小的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n – (-2)</a:t>
            </a:r>
            <a:r>
              <a:rPr lang="zh-TW" altLang="en-US" baseline="0" dirty="0"/>
              <a:t>、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都是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軸上的點，距離就是 </a:t>
            </a:r>
            <a:r>
              <a:rPr lang="en-US" altLang="zh-TW" baseline="0" dirty="0"/>
              <a:t>m – (-3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會得到 </a:t>
            </a:r>
            <a:r>
              <a:rPr lang="en-US" altLang="zh-TW" baseline="0" dirty="0"/>
              <a:t>n + 2 = 2(m + 3) – 2 </a:t>
            </a:r>
            <a:r>
              <a:rPr lang="zh-TW" altLang="en-US" baseline="0" dirty="0"/>
              <a:t>這個關係式，那麼 </a:t>
            </a:r>
            <a:r>
              <a:rPr lang="en-US" altLang="zh-TW" baseline="0" dirty="0"/>
              <a:t>m + n </a:t>
            </a:r>
            <a:r>
              <a:rPr lang="zh-TW" altLang="en-US" baseline="0" dirty="0"/>
              <a:t>之值式多少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經看到它們有這樣子的方程式了，還需要另一個方程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能用的條件還有這塊四邊形的面積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56</a:t>
            </a:r>
            <a:r>
              <a:rPr lang="zh-TW" altLang="en-US" baseline="0" dirty="0"/>
              <a:t>，我們來看看怎麼利用他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列出四邊形面積</a:t>
            </a:r>
            <a:r>
              <a:rPr lang="en-US" altLang="zh-TW" baseline="0" dirty="0"/>
              <a:t>]</a:t>
            </a:r>
            <a:br>
              <a:rPr lang="en-US" altLang="zh-TW" baseline="0" dirty="0"/>
            </a:br>
            <a:r>
              <a:rPr lang="zh-TW" altLang="en-US" baseline="0" dirty="0"/>
              <a:t>這個四邊形很顯然的可以分成左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三角形面積 加上右邊三角形面積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這邊是直角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左邊的底就是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也就是 </a:t>
            </a:r>
            <a:r>
              <a:rPr lang="en-US" altLang="zh-TW" baseline="0" dirty="0"/>
              <a:t>n – (-2) </a:t>
            </a:r>
            <a:r>
              <a:rPr lang="zh-TW" altLang="en-US" baseline="0" dirty="0"/>
              <a:t>乘以高就是 </a:t>
            </a:r>
            <a:r>
              <a:rPr lang="en-US" altLang="zh-TW" baseline="0" dirty="0"/>
              <a:t>OA 3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右邊的底也是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</a:t>
            </a:r>
            <a:r>
              <a:rPr lang="en-US" altLang="zh-TW" baseline="0" dirty="0"/>
              <a:t>n – (- 2) </a:t>
            </a:r>
            <a:r>
              <a:rPr lang="zh-TW" altLang="en-US" baseline="0" dirty="0"/>
              <a:t>乘以 高就是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</a:t>
            </a:r>
            <a:r>
              <a:rPr lang="en-US" altLang="zh-TW" baseline="0" dirty="0"/>
              <a:t>m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相加會等於 </a:t>
            </a:r>
            <a:r>
              <a:rPr lang="en-US" altLang="zh-TW" baseline="0" dirty="0"/>
              <a:t>56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先同乘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將分母去掉 </a:t>
            </a:r>
            <a:r>
              <a:rPr lang="en-US" altLang="zh-TW" baseline="0" dirty="0"/>
              <a:t>3(n + 2) + m(n + 2) = 112</a:t>
            </a:r>
            <a:r>
              <a:rPr lang="zh-TW" altLang="en-US" baseline="0" dirty="0"/>
              <a:t>，兩個未知數，該怎麼解 </a:t>
            </a:r>
            <a:r>
              <a:rPr lang="en-US" altLang="zh-TW" baseline="0" dirty="0"/>
              <a:t>m</a:t>
            </a:r>
            <a:r>
              <a:rPr lang="zh-TW" altLang="en-US" baseline="0" dirty="0"/>
              <a:t>、</a:t>
            </a:r>
            <a:r>
              <a:rPr lang="en-US" altLang="zh-TW" baseline="0" dirty="0"/>
              <a:t>n </a:t>
            </a:r>
            <a:r>
              <a:rPr lang="zh-TW" altLang="en-US" baseline="0" dirty="0"/>
              <a:t>呢 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代入消去法，解一元二次方程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注意到 這個式子有 兩個 </a:t>
            </a:r>
            <a:r>
              <a:rPr lang="en-US" altLang="zh-TW" baseline="0" dirty="0"/>
              <a:t>(n + 2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前的式子等號左邊也是 </a:t>
            </a:r>
            <a:r>
              <a:rPr lang="en-US" altLang="zh-TW" baseline="0" dirty="0"/>
              <a:t>n + 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整理得到 </a:t>
            </a:r>
            <a:r>
              <a:rPr lang="en-US" altLang="zh-TW" baseline="0" dirty="0"/>
              <a:t>n + 2 = 2m + 4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可以代入 變成 </a:t>
            </a:r>
            <a:r>
              <a:rPr lang="en-US" altLang="zh-TW" baseline="0" dirty="0"/>
              <a:t>3(2m + 4) + m(2m + 4) = 112</a:t>
            </a:r>
            <a:r>
              <a:rPr lang="zh-TW" altLang="en-US" baseline="0" dirty="0"/>
              <a:t>，這樣就消去 </a:t>
            </a:r>
            <a:r>
              <a:rPr lang="en-US" altLang="zh-TW" baseline="0" dirty="0"/>
              <a:t>n </a:t>
            </a:r>
            <a:r>
              <a:rPr lang="zh-TW" altLang="en-US" baseline="0" dirty="0"/>
              <a:t>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然後展開整理 就會等於 </a:t>
            </a:r>
            <a:r>
              <a:rPr lang="en-US" altLang="zh-TW" baseline="0" dirty="0"/>
              <a:t>2m^2 + 10m – 100 = 0</a:t>
            </a:r>
            <a:r>
              <a:rPr lang="zh-TW" altLang="en-US" baseline="0" dirty="0"/>
              <a:t>，每個係數都是 </a:t>
            </a:r>
            <a:r>
              <a:rPr lang="en-US" altLang="zh-TW" baseline="0" dirty="0"/>
              <a:t>2 </a:t>
            </a:r>
            <a:r>
              <a:rPr lang="zh-TW" altLang="en-US" baseline="0" dirty="0"/>
              <a:t>的倍數，同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會變成 </a:t>
            </a:r>
            <a:r>
              <a:rPr lang="en-US" altLang="zh-TW" baseline="0" dirty="0"/>
              <a:t>m^2 + 5m – 50 = 0</a:t>
            </a:r>
            <a:r>
              <a:rPr lang="zh-TW" altLang="en-US" baseline="0" dirty="0"/>
              <a:t>，這個一元二次方程式很好解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十字交乘法就會變成 </a:t>
            </a:r>
            <a:r>
              <a:rPr lang="en-US" altLang="zh-TW" baseline="0" dirty="0"/>
              <a:t>(m – 5)(m + 10) = 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 </a:t>
            </a:r>
            <a:r>
              <a:rPr lang="en-US" altLang="zh-TW" baseline="0" dirty="0"/>
              <a:t>m = 5 </a:t>
            </a:r>
            <a:r>
              <a:rPr lang="zh-TW" altLang="en-US" baseline="0" dirty="0"/>
              <a:t>或 </a:t>
            </a:r>
            <a:r>
              <a:rPr lang="en-US" altLang="zh-TW" baseline="0" dirty="0"/>
              <a:t>-10</a:t>
            </a:r>
            <a:r>
              <a:rPr lang="zh-TW" altLang="en-US" baseline="0" dirty="0"/>
              <a:t> ，題目說 </a:t>
            </a:r>
            <a:r>
              <a:rPr lang="en-US" altLang="zh-TW" baseline="0" dirty="0"/>
              <a:t>m &gt; 0</a:t>
            </a:r>
            <a:r>
              <a:rPr lang="zh-TW" altLang="en-US" baseline="0" dirty="0"/>
              <a:t>，所以 </a:t>
            </a:r>
            <a:r>
              <a:rPr lang="en-US" altLang="zh-TW" baseline="0" dirty="0"/>
              <a:t>-10 </a:t>
            </a:r>
            <a:r>
              <a:rPr lang="zh-TW" altLang="en-US" baseline="0" dirty="0"/>
              <a:t>不合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著再將 </a:t>
            </a:r>
            <a:r>
              <a:rPr lang="en-US" altLang="zh-TW" baseline="0" dirty="0"/>
              <a:t>m = 5</a:t>
            </a:r>
            <a:r>
              <a:rPr lang="zh-TW" altLang="en-US" baseline="0" dirty="0"/>
              <a:t> 代入到這個方程式中，就可以得到 </a:t>
            </a:r>
            <a:r>
              <a:rPr lang="en-US" altLang="zh-TW" baseline="0" dirty="0"/>
              <a:t>n = 2 x 5 + 4 – 2 = 1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所以 </a:t>
            </a:r>
            <a:r>
              <a:rPr lang="en-US" altLang="zh-TW" baseline="0" dirty="0"/>
              <a:t>m + n = 17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 像這類跟圖形有關但是沒有給圖的題目，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一定要動手畫圖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讓自己有具體的概念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看題目時要能夠聯想，例如，條件說兩個三角形面積相差，指的就是這個四邊形面積</a:t>
            </a:r>
            <a:r>
              <a:rPr lang="en-US" altLang="zh-TW" baseline="0" dirty="0"/>
              <a:t>(2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而四邊形面積，就很容易聯想到切成兩個三角形面積相加</a:t>
            </a:r>
            <a:r>
              <a:rPr lang="en-US" altLang="zh-TW" baseline="0" dirty="0"/>
              <a:t>(3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後續就只是利用消去法，以及解方程式的技巧就可以求到答案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也是要利用面積去列出方程式，比上面的題目簡單，留給同學自己練習看看囉</a:t>
            </a:r>
            <a:r>
              <a:rPr lang="en-US" altLang="zh-TW" baseline="0" dirty="0"/>
              <a:t>~~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F8C069B-17E8-DBF5-4FC8-3B9205805C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7566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12" Type="http://schemas.openxmlformats.org/officeDocument/2006/relationships/customXml" Target="../ink/ink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5" Type="http://schemas.openxmlformats.org/officeDocument/2006/relationships/image" Target="../media/image7.png"/><Relationship Id="rId10" Type="http://schemas.openxmlformats.org/officeDocument/2006/relationships/customXml" Target="../ink/ink3.xml"/><Relationship Id="rId4" Type="http://schemas.openxmlformats.org/officeDocument/2006/relationships/image" Target="../media/image1.wmf"/><Relationship Id="rId9" Type="http://schemas.openxmlformats.org/officeDocument/2006/relationships/image" Target="../media/image4.png"/><Relationship Id="rId14" Type="http://schemas.openxmlformats.org/officeDocument/2006/relationships/customXml" Target="../ink/ink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9EA7FC-AEF0-4103-33BD-8D86D54611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手繪多邊形: 圖案 25">
            <a:extLst>
              <a:ext uri="{FF2B5EF4-FFF2-40B4-BE49-F238E27FC236}">
                <a16:creationId xmlns:a16="http://schemas.microsoft.com/office/drawing/2014/main" id="{B6FF17DB-A27D-FA03-8C0E-8345F5BE2DC8}"/>
              </a:ext>
            </a:extLst>
          </p:cNvPr>
          <p:cNvSpPr/>
          <p:nvPr/>
        </p:nvSpPr>
        <p:spPr>
          <a:xfrm>
            <a:off x="1416050" y="3241675"/>
            <a:ext cx="1812925" cy="1136650"/>
          </a:xfrm>
          <a:custGeom>
            <a:avLst/>
            <a:gdLst>
              <a:gd name="connsiteX0" fmla="*/ 714375 w 1812925"/>
              <a:gd name="connsiteY0" fmla="*/ 0 h 1136650"/>
              <a:gd name="connsiteX1" fmla="*/ 0 w 1812925"/>
              <a:gd name="connsiteY1" fmla="*/ 765175 h 1136650"/>
              <a:gd name="connsiteX2" fmla="*/ 736600 w 1812925"/>
              <a:gd name="connsiteY2" fmla="*/ 1136650 h 1136650"/>
              <a:gd name="connsiteX3" fmla="*/ 1812925 w 1812925"/>
              <a:gd name="connsiteY3" fmla="*/ 781050 h 1136650"/>
              <a:gd name="connsiteX4" fmla="*/ 714375 w 1812925"/>
              <a:gd name="connsiteY4" fmla="*/ 0 h 1136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2925" h="1136650">
                <a:moveTo>
                  <a:pt x="714375" y="0"/>
                </a:moveTo>
                <a:lnTo>
                  <a:pt x="0" y="765175"/>
                </a:lnTo>
                <a:lnTo>
                  <a:pt x="736600" y="1136650"/>
                </a:lnTo>
                <a:lnTo>
                  <a:pt x="1812925" y="781050"/>
                </a:lnTo>
                <a:lnTo>
                  <a:pt x="714375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手繪多邊形: 圖案 7">
            <a:extLst>
              <a:ext uri="{FF2B5EF4-FFF2-40B4-BE49-F238E27FC236}">
                <a16:creationId xmlns:a16="http://schemas.microsoft.com/office/drawing/2014/main" id="{545BA8AE-C33B-CD87-BD44-806DB62314C9}"/>
              </a:ext>
            </a:extLst>
          </p:cNvPr>
          <p:cNvSpPr/>
          <p:nvPr/>
        </p:nvSpPr>
        <p:spPr>
          <a:xfrm>
            <a:off x="647700" y="4017433"/>
            <a:ext cx="1498600" cy="810684"/>
          </a:xfrm>
          <a:custGeom>
            <a:avLst/>
            <a:gdLst>
              <a:gd name="connsiteX0" fmla="*/ 757767 w 1498600"/>
              <a:gd name="connsiteY0" fmla="*/ 0 h 810684"/>
              <a:gd name="connsiteX1" fmla="*/ 1498600 w 1498600"/>
              <a:gd name="connsiteY1" fmla="*/ 349250 h 810684"/>
              <a:gd name="connsiteX2" fmla="*/ 0 w 1498600"/>
              <a:gd name="connsiteY2" fmla="*/ 810684 h 810684"/>
              <a:gd name="connsiteX3" fmla="*/ 757767 w 1498600"/>
              <a:gd name="connsiteY3" fmla="*/ 0 h 810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8600" h="810684">
                <a:moveTo>
                  <a:pt x="757767" y="0"/>
                </a:moveTo>
                <a:lnTo>
                  <a:pt x="1498600" y="349250"/>
                </a:lnTo>
                <a:lnTo>
                  <a:pt x="0" y="810684"/>
                </a:lnTo>
                <a:lnTo>
                  <a:pt x="757767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7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55">
            <a:extLst>
              <a:ext uri="{FF2B5EF4-FFF2-40B4-BE49-F238E27FC236}">
                <a16:creationId xmlns:a16="http://schemas.microsoft.com/office/drawing/2014/main" id="{D6B31E21-8E37-C8F4-4A9A-CD54B3FED752}"/>
              </a:ext>
            </a:extLst>
          </p:cNvPr>
          <p:cNvSpPr txBox="1"/>
          <p:nvPr/>
        </p:nvSpPr>
        <p:spPr>
          <a:xfrm>
            <a:off x="1820887" y="4353237"/>
            <a:ext cx="1559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r>
              <a:rPr lang="en-US" altLang="zh-TW" b="1" dirty="0"/>
              <a:t>(0, –2)</a:t>
            </a:r>
            <a:endParaRPr lang="zh-TW" altLang="en-US" b="1" dirty="0"/>
          </a:p>
        </p:txBody>
      </p:sp>
      <p:sp>
        <p:nvSpPr>
          <p:cNvPr id="54" name="文字方塊 53">
            <a:extLst>
              <a:ext uri="{FF2B5EF4-FFF2-40B4-BE49-F238E27FC236}">
                <a16:creationId xmlns:a16="http://schemas.microsoft.com/office/drawing/2014/main" id="{AA33D965-5AB5-DA40-8FC9-AE71F4C6C5FD}"/>
              </a:ext>
            </a:extLst>
          </p:cNvPr>
          <p:cNvSpPr txBox="1"/>
          <p:nvPr/>
        </p:nvSpPr>
        <p:spPr>
          <a:xfrm>
            <a:off x="2430352" y="3627326"/>
            <a:ext cx="2299306" cy="369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r>
              <a:rPr lang="en-US" altLang="zh-TW" b="1" dirty="0"/>
              <a:t>(</a:t>
            </a:r>
            <a:r>
              <a:rPr lang="en-US" altLang="zh-TW" b="1" i="1" dirty="0"/>
              <a:t>m</a:t>
            </a:r>
            <a:r>
              <a:rPr lang="en-US" altLang="zh-TW" b="1" dirty="0"/>
              <a:t>, 0)</a:t>
            </a:r>
            <a:endParaRPr lang="zh-TW" altLang="en-US" b="1" dirty="0"/>
          </a:p>
        </p:txBody>
      </p:sp>
      <p:sp>
        <p:nvSpPr>
          <p:cNvPr id="55" name="文字方塊 54">
            <a:extLst>
              <a:ext uri="{FF2B5EF4-FFF2-40B4-BE49-F238E27FC236}">
                <a16:creationId xmlns:a16="http://schemas.microsoft.com/office/drawing/2014/main" id="{45618771-3998-8893-7EB8-166D8B1602F9}"/>
              </a:ext>
            </a:extLst>
          </p:cNvPr>
          <p:cNvSpPr txBox="1"/>
          <p:nvPr/>
        </p:nvSpPr>
        <p:spPr>
          <a:xfrm>
            <a:off x="1433320" y="2948339"/>
            <a:ext cx="2299306" cy="369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D</a:t>
            </a:r>
            <a:r>
              <a:rPr lang="en-US" altLang="zh-TW" b="1" dirty="0"/>
              <a:t>(0</a:t>
            </a:r>
            <a:r>
              <a:rPr lang="en-US" altLang="zh-TW" b="1" i="1" dirty="0"/>
              <a:t>, n</a:t>
            </a:r>
            <a:r>
              <a:rPr lang="en-US" altLang="zh-TW" b="1" dirty="0"/>
              <a:t>)</a:t>
            </a:r>
            <a:endParaRPr lang="zh-TW" altLang="en-US" b="1" dirty="0"/>
          </a:p>
        </p:txBody>
      </p:sp>
      <p:sp>
        <p:nvSpPr>
          <p:cNvPr id="52" name="文字方塊 51">
            <a:extLst>
              <a:ext uri="{FF2B5EF4-FFF2-40B4-BE49-F238E27FC236}">
                <a16:creationId xmlns:a16="http://schemas.microsoft.com/office/drawing/2014/main" id="{0183C882-0514-395A-08D9-AA94986A8A45}"/>
              </a:ext>
            </a:extLst>
          </p:cNvPr>
          <p:cNvSpPr txBox="1"/>
          <p:nvPr/>
        </p:nvSpPr>
        <p:spPr>
          <a:xfrm>
            <a:off x="166488" y="3652508"/>
            <a:ext cx="1559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r>
              <a:rPr lang="en-US" altLang="zh-TW" b="1" dirty="0"/>
              <a:t>(–3, 0)</a:t>
            </a:r>
            <a:endParaRPr lang="zh-TW" altLang="en-US" b="1" dirty="0"/>
          </a:p>
        </p:txBody>
      </p:sp>
      <p:sp>
        <p:nvSpPr>
          <p:cNvPr id="2" name="手繪多邊形: 圖案 1">
            <a:extLst>
              <a:ext uri="{FF2B5EF4-FFF2-40B4-BE49-F238E27FC236}">
                <a16:creationId xmlns:a16="http://schemas.microsoft.com/office/drawing/2014/main" id="{6B58964D-A83E-E563-DEAA-99A3066B6903}"/>
              </a:ext>
            </a:extLst>
          </p:cNvPr>
          <p:cNvSpPr/>
          <p:nvPr/>
        </p:nvSpPr>
        <p:spPr>
          <a:xfrm>
            <a:off x="1397000" y="3242733"/>
            <a:ext cx="740833" cy="1138767"/>
          </a:xfrm>
          <a:custGeom>
            <a:avLst/>
            <a:gdLst>
              <a:gd name="connsiteX0" fmla="*/ 736600 w 740833"/>
              <a:gd name="connsiteY0" fmla="*/ 0 h 1138767"/>
              <a:gd name="connsiteX1" fmla="*/ 740833 w 740833"/>
              <a:gd name="connsiteY1" fmla="*/ 1138767 h 1138767"/>
              <a:gd name="connsiteX2" fmla="*/ 0 w 740833"/>
              <a:gd name="connsiteY2" fmla="*/ 766234 h 1138767"/>
              <a:gd name="connsiteX3" fmla="*/ 736600 w 740833"/>
              <a:gd name="connsiteY3" fmla="*/ 0 h 1138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0833" h="1138767">
                <a:moveTo>
                  <a:pt x="736600" y="0"/>
                </a:moveTo>
                <a:lnTo>
                  <a:pt x="740833" y="1138767"/>
                </a:lnTo>
                <a:lnTo>
                  <a:pt x="0" y="766234"/>
                </a:lnTo>
                <a:lnTo>
                  <a:pt x="736600" y="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813941B2-C5ED-0DED-F50B-DF3C0C892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直角坐標平面的距離與面積計算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BED25B67-FE95-0220-2F0F-DEF49E67DE79}"/>
              </a:ext>
            </a:extLst>
          </p:cNvPr>
          <p:cNvSpPr txBox="1"/>
          <p:nvPr/>
        </p:nvSpPr>
        <p:spPr>
          <a:xfrm>
            <a:off x="229614" y="876054"/>
            <a:ext cx="11809986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坐標平面上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四點的坐標分別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–3,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0, –2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m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,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0,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n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其中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&gt; 0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n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&gt; 0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若直線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與直線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相交於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點，且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AB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面積比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面積少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56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D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為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倍少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m + n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之值為何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A) 14   (B) 15   (C) 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7  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D) 18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                                       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                                         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108 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特招 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師大附中</a:t>
            </a:r>
            <a:r>
              <a:rPr lang="en-US" altLang="zh-TW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)</a:t>
            </a:r>
            <a:r>
              <a:rPr lang="zh-TW" altLang="en-US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第</a:t>
            </a:r>
            <a:r>
              <a:rPr lang="zh-TW" altLang="en-US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11 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2DBD44B8-E631-2895-168E-2281A60F3F91}"/>
              </a:ext>
            </a:extLst>
          </p:cNvPr>
          <p:cNvCxnSpPr/>
          <p:nvPr/>
        </p:nvCxnSpPr>
        <p:spPr>
          <a:xfrm>
            <a:off x="8744607" y="1481959"/>
            <a:ext cx="3678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68DDA863-217E-E96D-4459-AF48D58FEC89}"/>
              </a:ext>
            </a:extLst>
          </p:cNvPr>
          <p:cNvCxnSpPr/>
          <p:nvPr/>
        </p:nvCxnSpPr>
        <p:spPr>
          <a:xfrm>
            <a:off x="9501354" y="1481959"/>
            <a:ext cx="3678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B8BCCBCD-BE46-35BE-88AF-7586446E0E5D}"/>
              </a:ext>
            </a:extLst>
          </p:cNvPr>
          <p:cNvGrpSpPr/>
          <p:nvPr/>
        </p:nvGrpSpPr>
        <p:grpSpPr>
          <a:xfrm>
            <a:off x="218184" y="5040032"/>
            <a:ext cx="12007826" cy="1781913"/>
            <a:chOff x="218184" y="5040032"/>
            <a:chExt cx="12007826" cy="1781913"/>
          </a:xfrm>
        </p:grpSpPr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2E050005-B7E9-E55A-14C7-4FA529A09F45}"/>
                </a:ext>
              </a:extLst>
            </p:cNvPr>
            <p:cNvGrpSpPr/>
            <p:nvPr/>
          </p:nvGrpSpPr>
          <p:grpSpPr>
            <a:xfrm>
              <a:off x="218184" y="5040032"/>
              <a:ext cx="12007826" cy="1781913"/>
              <a:chOff x="237249" y="7037378"/>
              <a:chExt cx="12007826" cy="1781913"/>
            </a:xfrm>
          </p:grpSpPr>
          <p:cxnSp>
            <p:nvCxnSpPr>
              <p:cNvPr id="6" name="直線接點 5">
                <a:extLst>
                  <a:ext uri="{FF2B5EF4-FFF2-40B4-BE49-F238E27FC236}">
                    <a16:creationId xmlns:a16="http://schemas.microsoft.com/office/drawing/2014/main" id="{4CDC5E9C-72FB-C06B-90E8-D68AE24EA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7428224"/>
                <a:ext cx="11637591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C35E5A9B-8DAE-A7DD-7CE6-40657B766963}"/>
                  </a:ext>
                </a:extLst>
              </p:cNvPr>
              <p:cNvSpPr txBox="1"/>
              <p:nvPr/>
            </p:nvSpPr>
            <p:spPr>
              <a:xfrm>
                <a:off x="662920" y="7037378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449CF94-8BA7-54A5-8953-15AE599C2460}"/>
                  </a:ext>
                </a:extLst>
              </p:cNvPr>
              <p:cNvSpPr/>
              <p:nvPr/>
            </p:nvSpPr>
            <p:spPr>
              <a:xfrm>
                <a:off x="350787" y="7074669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DB1DAEAE-2EBB-B63D-AC91-75FDFBD425C2}"/>
                  </a:ext>
                </a:extLst>
              </p:cNvPr>
              <p:cNvSpPr txBox="1"/>
              <p:nvPr/>
            </p:nvSpPr>
            <p:spPr>
              <a:xfrm>
                <a:off x="237249" y="7515601"/>
                <a:ext cx="11809986" cy="1303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附圖為一張方格紙，紙上有一灰色三角形，其頂點均位於某兩格線的交點上，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若灰色三角形面積為       平方公分，則方格紙的面積為多少平方公分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?</a:t>
                </a:r>
              </a:p>
              <a:p>
                <a:pPr>
                  <a:lnSpc>
                    <a:spcPct val="18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11   (B) 12   (C) 13   (D) 14                                                   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【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00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基測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I.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 第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20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】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DD582A86-8FCF-F0C8-D2E4-B44478DC82F0}"/>
                  </a:ext>
                </a:extLst>
              </p:cNvPr>
              <p:cNvSpPr txBox="1"/>
              <p:nvPr/>
            </p:nvSpPr>
            <p:spPr>
              <a:xfrm>
                <a:off x="9943013" y="8416338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B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14" name="物件 13">
              <a:extLst>
                <a:ext uri="{FF2B5EF4-FFF2-40B4-BE49-F238E27FC236}">
                  <a16:creationId xmlns:a16="http://schemas.microsoft.com/office/drawing/2014/main" id="{FB937BBF-AFFE-6979-AB21-6D4AFA857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5688" y="5840686"/>
            <a:ext cx="304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4560" imgH="558720" progId="Equation.DSMT4">
                    <p:embed/>
                  </p:oleObj>
                </mc:Choice>
                <mc:Fallback>
                  <p:oleObj name="Equation" r:id="rId3" imgW="304560" imgH="558720" progId="Equation.DSMT4">
                    <p:embed/>
                    <p:pic>
                      <p:nvPicPr>
                        <p:cNvPr id="14" name="物件 13">
                          <a:extLst>
                            <a:ext uri="{FF2B5EF4-FFF2-40B4-BE49-F238E27FC236}">
                              <a16:creationId xmlns:a16="http://schemas.microsoft.com/office/drawing/2014/main" id="{50D093AF-3C65-1891-3529-C905BBF67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95688" y="5840686"/>
                          <a:ext cx="3048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圖片 15" descr="一張含有 行, 三角形, 折紙 的圖片&#10;&#10;自動產生的描述">
              <a:extLst>
                <a:ext uri="{FF2B5EF4-FFF2-40B4-BE49-F238E27FC236}">
                  <a16:creationId xmlns:a16="http://schemas.microsoft.com/office/drawing/2014/main" id="{9FE0310F-8264-9259-B8A7-504E2E4335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57220" y="5616958"/>
              <a:ext cx="1068888" cy="1065587"/>
            </a:xfrm>
            <a:prstGeom prst="rect">
              <a:avLst/>
            </a:prstGeom>
          </p:spPr>
        </p:pic>
      </p:grp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96E34484-399C-A19E-DC9D-E0379C631A0C}"/>
              </a:ext>
            </a:extLst>
          </p:cNvPr>
          <p:cNvCxnSpPr>
            <a:cxnSpLocks/>
          </p:cNvCxnSpPr>
          <p:nvPr/>
        </p:nvCxnSpPr>
        <p:spPr>
          <a:xfrm>
            <a:off x="677581" y="4022181"/>
            <a:ext cx="3005959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A7DD113D-C3DE-88BB-31F6-C2D1355AE1AA}"/>
              </a:ext>
            </a:extLst>
          </p:cNvPr>
          <p:cNvCxnSpPr>
            <a:cxnSpLocks/>
          </p:cNvCxnSpPr>
          <p:nvPr/>
        </p:nvCxnSpPr>
        <p:spPr>
          <a:xfrm flipV="1">
            <a:off x="2137849" y="2908084"/>
            <a:ext cx="0" cy="20179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>
            <a:extLst>
              <a:ext uri="{FF2B5EF4-FFF2-40B4-BE49-F238E27FC236}">
                <a16:creationId xmlns:a16="http://schemas.microsoft.com/office/drawing/2014/main" id="{E5826B2F-B0FE-9992-14B9-A896D4D62442}"/>
              </a:ext>
            </a:extLst>
          </p:cNvPr>
          <p:cNvCxnSpPr>
            <a:cxnSpLocks/>
          </p:cNvCxnSpPr>
          <p:nvPr/>
        </p:nvCxnSpPr>
        <p:spPr>
          <a:xfrm flipH="1">
            <a:off x="677581" y="3223394"/>
            <a:ext cx="1460268" cy="15887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16D9B99B-948A-47DC-C7D2-4E28B1DB1490}"/>
              </a:ext>
            </a:extLst>
          </p:cNvPr>
          <p:cNvCxnSpPr>
            <a:cxnSpLocks/>
          </p:cNvCxnSpPr>
          <p:nvPr/>
        </p:nvCxnSpPr>
        <p:spPr>
          <a:xfrm flipV="1">
            <a:off x="677581" y="4022181"/>
            <a:ext cx="2585546" cy="7900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橢圓 39">
            <a:extLst>
              <a:ext uri="{FF2B5EF4-FFF2-40B4-BE49-F238E27FC236}">
                <a16:creationId xmlns:a16="http://schemas.microsoft.com/office/drawing/2014/main" id="{8EE7920D-7172-A809-8D9E-062800A74F2C}"/>
              </a:ext>
            </a:extLst>
          </p:cNvPr>
          <p:cNvSpPr/>
          <p:nvPr/>
        </p:nvSpPr>
        <p:spPr>
          <a:xfrm>
            <a:off x="2090553" y="3195385"/>
            <a:ext cx="94593" cy="9459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2" name="直線接點 41">
            <a:extLst>
              <a:ext uri="{FF2B5EF4-FFF2-40B4-BE49-F238E27FC236}">
                <a16:creationId xmlns:a16="http://schemas.microsoft.com/office/drawing/2014/main" id="{39B06222-3DB1-8814-0082-F3DF56957076}"/>
              </a:ext>
            </a:extLst>
          </p:cNvPr>
          <p:cNvCxnSpPr/>
          <p:nvPr/>
        </p:nvCxnSpPr>
        <p:spPr>
          <a:xfrm flipH="1" flipV="1">
            <a:off x="1407715" y="4017792"/>
            <a:ext cx="730134" cy="3494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>
            <a:extLst>
              <a:ext uri="{FF2B5EF4-FFF2-40B4-BE49-F238E27FC236}">
                <a16:creationId xmlns:a16="http://schemas.microsoft.com/office/drawing/2014/main" id="{CBD00BF1-A66F-4DC0-11CF-09FC9594A329}"/>
              </a:ext>
            </a:extLst>
          </p:cNvPr>
          <p:cNvCxnSpPr>
            <a:cxnSpLocks/>
          </p:cNvCxnSpPr>
          <p:nvPr/>
        </p:nvCxnSpPr>
        <p:spPr>
          <a:xfrm>
            <a:off x="2137849" y="3223393"/>
            <a:ext cx="1125278" cy="8031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橢圓 45">
            <a:extLst>
              <a:ext uri="{FF2B5EF4-FFF2-40B4-BE49-F238E27FC236}">
                <a16:creationId xmlns:a16="http://schemas.microsoft.com/office/drawing/2014/main" id="{EBFC3F02-4F68-A78E-47EB-D4A1DDA8B187}"/>
              </a:ext>
            </a:extLst>
          </p:cNvPr>
          <p:cNvSpPr/>
          <p:nvPr/>
        </p:nvSpPr>
        <p:spPr>
          <a:xfrm>
            <a:off x="1357015" y="3965865"/>
            <a:ext cx="94593" cy="9459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>
            <a:extLst>
              <a:ext uri="{FF2B5EF4-FFF2-40B4-BE49-F238E27FC236}">
                <a16:creationId xmlns:a16="http://schemas.microsoft.com/office/drawing/2014/main" id="{D8BC774D-9A66-CF7A-BEF7-338E2CA044B8}"/>
              </a:ext>
            </a:extLst>
          </p:cNvPr>
          <p:cNvSpPr/>
          <p:nvPr/>
        </p:nvSpPr>
        <p:spPr>
          <a:xfrm>
            <a:off x="3173790" y="3971121"/>
            <a:ext cx="94593" cy="9459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橢圓 47">
            <a:extLst>
              <a:ext uri="{FF2B5EF4-FFF2-40B4-BE49-F238E27FC236}">
                <a16:creationId xmlns:a16="http://schemas.microsoft.com/office/drawing/2014/main" id="{2909C3F8-01AA-9F1E-DD03-0EFF05F721CF}"/>
              </a:ext>
            </a:extLst>
          </p:cNvPr>
          <p:cNvSpPr/>
          <p:nvPr/>
        </p:nvSpPr>
        <p:spPr>
          <a:xfrm>
            <a:off x="2090553" y="4337474"/>
            <a:ext cx="94593" cy="9459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id="{E41C284F-C362-CF27-4DB3-DB4A0C895EB9}"/>
              </a:ext>
            </a:extLst>
          </p:cNvPr>
          <p:cNvSpPr txBox="1"/>
          <p:nvPr/>
        </p:nvSpPr>
        <p:spPr>
          <a:xfrm>
            <a:off x="3497317" y="3823199"/>
            <a:ext cx="567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x</a:t>
            </a:r>
            <a:endParaRPr lang="zh-TW" altLang="en-US" b="1" i="1" dirty="0"/>
          </a:p>
        </p:txBody>
      </p:sp>
      <p:sp>
        <p:nvSpPr>
          <p:cNvPr id="51" name="文字方塊 50">
            <a:extLst>
              <a:ext uri="{FF2B5EF4-FFF2-40B4-BE49-F238E27FC236}">
                <a16:creationId xmlns:a16="http://schemas.microsoft.com/office/drawing/2014/main" id="{448906A3-7DD5-901B-FC5D-B52F1FCDE770}"/>
              </a:ext>
            </a:extLst>
          </p:cNvPr>
          <p:cNvSpPr txBox="1"/>
          <p:nvPr/>
        </p:nvSpPr>
        <p:spPr>
          <a:xfrm>
            <a:off x="1825501" y="2609456"/>
            <a:ext cx="567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y</a:t>
            </a:r>
            <a:endParaRPr lang="zh-TW" altLang="en-US" b="1" i="1" dirty="0"/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90C6DB63-512B-A7C5-3740-C35B827D2C85}"/>
              </a:ext>
            </a:extLst>
          </p:cNvPr>
          <p:cNvSpPr txBox="1"/>
          <p:nvPr/>
        </p:nvSpPr>
        <p:spPr>
          <a:xfrm>
            <a:off x="239415" y="4675593"/>
            <a:ext cx="567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13" name="手繪多邊形: 圖案 12">
            <a:extLst>
              <a:ext uri="{FF2B5EF4-FFF2-40B4-BE49-F238E27FC236}">
                <a16:creationId xmlns:a16="http://schemas.microsoft.com/office/drawing/2014/main" id="{150FC853-0184-2EB3-D6ED-11B2DE6003F1}"/>
              </a:ext>
            </a:extLst>
          </p:cNvPr>
          <p:cNvSpPr/>
          <p:nvPr/>
        </p:nvSpPr>
        <p:spPr>
          <a:xfrm>
            <a:off x="655320" y="3235960"/>
            <a:ext cx="2580640" cy="1584960"/>
          </a:xfrm>
          <a:custGeom>
            <a:avLst/>
            <a:gdLst>
              <a:gd name="connsiteX0" fmla="*/ 0 w 2580640"/>
              <a:gd name="connsiteY0" fmla="*/ 1584960 h 1584960"/>
              <a:gd name="connsiteX1" fmla="*/ 2580640 w 2580640"/>
              <a:gd name="connsiteY1" fmla="*/ 792480 h 1584960"/>
              <a:gd name="connsiteX2" fmla="*/ 1478280 w 2580640"/>
              <a:gd name="connsiteY2" fmla="*/ 0 h 1584960"/>
              <a:gd name="connsiteX3" fmla="*/ 0 w 2580640"/>
              <a:gd name="connsiteY3" fmla="*/ 1584960 h 158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80640" h="1584960">
                <a:moveTo>
                  <a:pt x="0" y="1584960"/>
                </a:moveTo>
                <a:lnTo>
                  <a:pt x="2580640" y="792480"/>
                </a:lnTo>
                <a:lnTo>
                  <a:pt x="1478280" y="0"/>
                </a:lnTo>
                <a:lnTo>
                  <a:pt x="0" y="1584960"/>
                </a:lnTo>
                <a:close/>
              </a:path>
            </a:pathLst>
          </a:custGeom>
          <a:noFill/>
          <a:ln w="5080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4" name="筆跡 23">
                <a:extLst>
                  <a:ext uri="{FF2B5EF4-FFF2-40B4-BE49-F238E27FC236}">
                    <a16:creationId xmlns:a16="http://schemas.microsoft.com/office/drawing/2014/main" id="{F8664360-6DFE-653B-D797-658E17D29845}"/>
                  </a:ext>
                </a:extLst>
              </p14:cNvPr>
              <p14:cNvContentPartPr/>
              <p14:nvPr/>
            </p14:nvContentPartPr>
            <p14:xfrm>
              <a:off x="2811600" y="1291680"/>
              <a:ext cx="5434200" cy="1011960"/>
            </p14:xfrm>
          </p:contentPart>
        </mc:Choice>
        <mc:Fallback>
          <p:pic>
            <p:nvPicPr>
              <p:cNvPr id="24" name="筆跡 23">
                <a:extLst>
                  <a:ext uri="{FF2B5EF4-FFF2-40B4-BE49-F238E27FC236}">
                    <a16:creationId xmlns:a16="http://schemas.microsoft.com/office/drawing/2014/main" id="{F8664360-6DFE-653B-D797-658E17D2984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02240" y="1282320"/>
                <a:ext cx="5452920" cy="10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" name="筆跡 24">
                <a:extLst>
                  <a:ext uri="{FF2B5EF4-FFF2-40B4-BE49-F238E27FC236}">
                    <a16:creationId xmlns:a16="http://schemas.microsoft.com/office/drawing/2014/main" id="{23BB88E5-FECF-D21E-8B5F-A7B0CDFB829D}"/>
                  </a:ext>
                </a:extLst>
              </p14:cNvPr>
              <p14:cNvContentPartPr/>
              <p14:nvPr/>
            </p14:nvContentPartPr>
            <p14:xfrm>
              <a:off x="1454400" y="1932120"/>
              <a:ext cx="9396360" cy="2762280"/>
            </p14:xfrm>
          </p:contentPart>
        </mc:Choice>
        <mc:Fallback>
          <p:pic>
            <p:nvPicPr>
              <p:cNvPr id="25" name="筆跡 24">
                <a:extLst>
                  <a:ext uri="{FF2B5EF4-FFF2-40B4-BE49-F238E27FC236}">
                    <a16:creationId xmlns:a16="http://schemas.microsoft.com/office/drawing/2014/main" id="{23BB88E5-FECF-D21E-8B5F-A7B0CDFB829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45040" y="1922760"/>
                <a:ext cx="9415080" cy="27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7" name="筆跡 26">
                <a:extLst>
                  <a:ext uri="{FF2B5EF4-FFF2-40B4-BE49-F238E27FC236}">
                    <a16:creationId xmlns:a16="http://schemas.microsoft.com/office/drawing/2014/main" id="{9F361108-C64C-8241-073D-395021792238}"/>
                  </a:ext>
                </a:extLst>
              </p14:cNvPr>
              <p14:cNvContentPartPr/>
              <p14:nvPr/>
            </p14:nvContentPartPr>
            <p14:xfrm>
              <a:off x="1428840" y="2754360"/>
              <a:ext cx="5686560" cy="1568520"/>
            </p14:xfrm>
          </p:contentPart>
        </mc:Choice>
        <mc:Fallback>
          <p:pic>
            <p:nvPicPr>
              <p:cNvPr id="27" name="筆跡 26">
                <a:extLst>
                  <a:ext uri="{FF2B5EF4-FFF2-40B4-BE49-F238E27FC236}">
                    <a16:creationId xmlns:a16="http://schemas.microsoft.com/office/drawing/2014/main" id="{9F361108-C64C-8241-073D-39502179223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19480" y="2745000"/>
                <a:ext cx="5705280" cy="158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8" name="筆跡 27">
                <a:extLst>
                  <a:ext uri="{FF2B5EF4-FFF2-40B4-BE49-F238E27FC236}">
                    <a16:creationId xmlns:a16="http://schemas.microsoft.com/office/drawing/2014/main" id="{70005B92-5EDD-32B9-38E1-DA691681E0DC}"/>
                  </a:ext>
                </a:extLst>
              </p14:cNvPr>
              <p14:cNvContentPartPr/>
              <p14:nvPr/>
            </p14:nvContentPartPr>
            <p14:xfrm>
              <a:off x="1334880" y="1254240"/>
              <a:ext cx="10069920" cy="3882600"/>
            </p14:xfrm>
          </p:contentPart>
        </mc:Choice>
        <mc:Fallback>
          <p:pic>
            <p:nvPicPr>
              <p:cNvPr id="28" name="筆跡 27">
                <a:extLst>
                  <a:ext uri="{FF2B5EF4-FFF2-40B4-BE49-F238E27FC236}">
                    <a16:creationId xmlns:a16="http://schemas.microsoft.com/office/drawing/2014/main" id="{70005B92-5EDD-32B9-38E1-DA691681E0D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25520" y="1244880"/>
                <a:ext cx="10088640" cy="39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9" name="筆跡 28">
                <a:extLst>
                  <a:ext uri="{FF2B5EF4-FFF2-40B4-BE49-F238E27FC236}">
                    <a16:creationId xmlns:a16="http://schemas.microsoft.com/office/drawing/2014/main" id="{E9FF6215-4993-1BFE-8737-47F1DCF01FB2}"/>
                  </a:ext>
                </a:extLst>
              </p14:cNvPr>
              <p14:cNvContentPartPr/>
              <p14:nvPr/>
            </p14:nvContentPartPr>
            <p14:xfrm>
              <a:off x="1161360" y="2012400"/>
              <a:ext cx="4663080" cy="4627080"/>
            </p14:xfrm>
          </p:contentPart>
        </mc:Choice>
        <mc:Fallback>
          <p:pic>
            <p:nvPicPr>
              <p:cNvPr id="29" name="筆跡 28">
                <a:extLst>
                  <a:ext uri="{FF2B5EF4-FFF2-40B4-BE49-F238E27FC236}">
                    <a16:creationId xmlns:a16="http://schemas.microsoft.com/office/drawing/2014/main" id="{E9FF6215-4993-1BFE-8737-47F1DCF01FB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52000" y="2003040"/>
                <a:ext cx="4681800" cy="464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9745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8" grpId="0" animBg="1"/>
      <p:bldP spid="56" grpId="0"/>
      <p:bldP spid="54" grpId="0"/>
      <p:bldP spid="55" grpId="0"/>
      <p:bldP spid="52" grpId="0"/>
      <p:bldP spid="2" grpId="0" animBg="1"/>
      <p:bldP spid="40" grpId="0" animBg="1"/>
      <p:bldP spid="46" grpId="0" animBg="1"/>
      <p:bldP spid="47" grpId="0" animBg="1"/>
      <p:bldP spid="48" grpId="0" animBg="1"/>
      <p:bldP spid="50" grpId="0"/>
      <p:bldP spid="51" grpId="0"/>
      <p:bldP spid="58" grpId="0"/>
      <p:bldP spid="13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25</TotalTime>
  <Words>983</Words>
  <Application>Microsoft Office PowerPoint</Application>
  <PresentationFormat>寬螢幕</PresentationFormat>
  <Paragraphs>60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直角坐標平面的距離與面積計算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8</cp:revision>
  <dcterms:created xsi:type="dcterms:W3CDTF">2015-07-26T15:18:38Z</dcterms:created>
  <dcterms:modified xsi:type="dcterms:W3CDTF">2024-10-25T16:02:02Z</dcterms:modified>
</cp:coreProperties>
</file>